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48A736" w14:textId="77777777" w:rsidR="00CE6A94" w:rsidRDefault="00B17C62">
      <w:r>
        <w:rPr>
          <w:lang w:eastAsia="en-GB"/>
        </w:rPr>
        <w:pict w14:anchorId="2EB26CE5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5DF485FF" w14:textId="4755D288" w:rsidR="00185DEC" w:rsidRDefault="00B17C6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8</w:t>
                  </w:r>
                </w:p>
                <w:p w14:paraId="08C56D9E" w14:textId="77777777" w:rsidR="00185DEC" w:rsidRPr="00B26E68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190B020B" w14:textId="77777777" w:rsidR="00185DEC" w:rsidRPr="001C74BF" w:rsidRDefault="00185DEC" w:rsidP="001C74BF"/>
              </w:txbxContent>
            </v:textbox>
          </v:shape>
        </w:pict>
      </w:r>
      <w:r>
        <w:rPr>
          <w:lang w:eastAsia="en-GB"/>
        </w:rPr>
        <w:pict w14:anchorId="0E085EA4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5C0833D4" w14:textId="77777777" w:rsidR="00185DEC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41B94314" w14:textId="77777777" w:rsidR="00185DEC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B76186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 Practice Papers</w:t>
                  </w:r>
                </w:p>
                <w:p w14:paraId="7B4F21CA" w14:textId="77777777" w:rsidR="00185DEC" w:rsidRPr="001C74BF" w:rsidRDefault="00185DEC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4543B016" w14:textId="77777777" w:rsidR="001C74BF" w:rsidRDefault="001C74BF"/>
    <w:p w14:paraId="50C7245E" w14:textId="77777777" w:rsidR="001C74BF" w:rsidRDefault="001C74BF"/>
    <w:p w14:paraId="02CB04F7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14:paraId="4FA9212E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418A30E7" w14:textId="77777777" w:rsidR="001C74BF" w:rsidRPr="00EF0C3E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72237E0F">
                <v:shape id="_x0000_s1027" type="#_x0000_t202" style="position:absolute;left:0;text-align:left;margin-left:-17.3pt;margin-top:1.5pt;width:31.2pt;height:23.5pt;z-index:251661312;mso-width-relative:margin;mso-height-relative:margin">
                  <v:textbox>
                    <w:txbxContent>
                      <w:p w14:paraId="42214008" w14:textId="77777777" w:rsidR="00185DEC" w:rsidRPr="00B26E68" w:rsidRDefault="00185DEC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 xml:space="preserve">Makes an attempt to substitute </w:t>
            </w:r>
            <w:r w:rsidR="001C74BF" w:rsidRPr="00545601">
              <w:rPr>
                <w:i/>
              </w:rPr>
              <w:t>k</w:t>
            </w:r>
            <w:r w:rsidR="001C74BF">
              <w:t xml:space="preserve"> = 1, </w:t>
            </w:r>
            <w:r w:rsidR="001C74BF" w:rsidRPr="00545601">
              <w:rPr>
                <w:i/>
              </w:rPr>
              <w:t>k</w:t>
            </w:r>
            <w:r w:rsidR="001C74BF">
              <w:t xml:space="preserve"> = 2 and </w:t>
            </w:r>
            <w:r w:rsidR="001C74BF" w:rsidRPr="00545601">
              <w:rPr>
                <w:i/>
              </w:rPr>
              <w:t>k</w:t>
            </w:r>
            <w:r w:rsidR="001C74BF">
              <w:t xml:space="preserve"> = 4 into </w:t>
            </w:r>
            <w:r w:rsidR="001C74BF" w:rsidRPr="00EF7CE6">
              <w:rPr>
                <w:position w:val="-10"/>
              </w:rPr>
              <w:object w:dxaOrig="1579" w:dyaOrig="360" w14:anchorId="56A806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6pt;height:17.4pt" o:ole="">
                  <v:imagedata r:id="rId4" o:title=""/>
                </v:shape>
                <o:OLEObject Type="Embed" ProgID="Equation.DSMT4" ShapeID="_x0000_i1025" DrawAspect="Content" ObjectID="_1733928575" r:id="rId5"/>
              </w:object>
            </w:r>
          </w:p>
        </w:tc>
        <w:tc>
          <w:tcPr>
            <w:tcW w:w="1271" w:type="dxa"/>
            <w:shd w:val="clear" w:color="auto" w:fill="auto"/>
          </w:tcPr>
          <w:p w14:paraId="6D82D819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14:paraId="47E6EC3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66AC358" w14:textId="77777777" w:rsidR="001C74BF" w:rsidRPr="00EF0C3E" w:rsidRDefault="001C74BF" w:rsidP="00D52C3C">
            <w:pPr>
              <w:pStyle w:val="Text"/>
              <w:ind w:left="75"/>
            </w:pPr>
            <w:r>
              <w:t xml:space="preserve">Shows that </w:t>
            </w:r>
            <w:r w:rsidRPr="00EF0C3E">
              <w:rPr>
                <w:position w:val="-12"/>
              </w:rPr>
              <w:object w:dxaOrig="560" w:dyaOrig="360" w14:anchorId="070A6820">
                <v:shape id="_x0000_i1026" type="#_x0000_t75" style="width:28.8pt;height:18.6pt" o:ole="">
                  <v:imagedata r:id="rId6" o:title=""/>
                </v:shape>
                <o:OLEObject Type="Embed" ProgID="Equation.DSMT4" ShapeID="_x0000_i1026" DrawAspect="Content" ObjectID="_1733928576" r:id="rId7"/>
              </w:object>
            </w:r>
            <w:r>
              <w:t xml:space="preserve">, </w:t>
            </w:r>
            <w:r w:rsidRPr="00EF0C3E">
              <w:rPr>
                <w:position w:val="-12"/>
              </w:rPr>
              <w:object w:dxaOrig="580" w:dyaOrig="360" w14:anchorId="35494AC6">
                <v:shape id="_x0000_i1027" type="#_x0000_t75" style="width:29.4pt;height:18.6pt" o:ole="">
                  <v:imagedata r:id="rId8" o:title=""/>
                </v:shape>
                <o:OLEObject Type="Embed" ProgID="Equation.DSMT4" ShapeID="_x0000_i1027" DrawAspect="Content" ObjectID="_1733928577" r:id="rId9"/>
              </w:object>
            </w:r>
            <w:r>
              <w:t xml:space="preserve"> and </w:t>
            </w:r>
            <w:r w:rsidRPr="00961856">
              <w:rPr>
                <w:position w:val="-10"/>
              </w:rPr>
              <w:object w:dxaOrig="700" w:dyaOrig="320" w14:anchorId="57C65BC7">
                <v:shape id="_x0000_i1028" type="#_x0000_t75" style="width:35.4pt;height:16.2pt" o:ole="">
                  <v:imagedata r:id="rId10" o:title=""/>
                </v:shape>
                <o:OLEObject Type="Embed" ProgID="Equation.DSMT4" ShapeID="_x0000_i1028" DrawAspect="Content" ObjectID="_1733928578" r:id="rId11"/>
              </w:object>
            </w:r>
            <w:r>
              <w:t xml:space="preserve"> and these are prime numbers.</w:t>
            </w:r>
          </w:p>
        </w:tc>
        <w:tc>
          <w:tcPr>
            <w:tcW w:w="1271" w:type="dxa"/>
            <w:shd w:val="clear" w:color="auto" w:fill="auto"/>
          </w:tcPr>
          <w:p w14:paraId="68D4D471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F628CD" w14:paraId="004850D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100A272" w14:textId="77777777" w:rsidR="001C74BF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1064A631" w14:textId="77777777" w:rsidR="001C74BF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14:paraId="3B1D203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1510494" w14:textId="77777777" w:rsidR="001C74BF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6FBBD6EE">
                <v:shape id="_x0000_s1026" type="#_x0000_t202" style="position:absolute;left:0;text-align:left;margin-left:-17.3pt;margin-top:1.95pt;width:31.2pt;height:23.5pt;z-index:251660288;mso-position-horizontal-relative:text;mso-position-vertical-relative:text;mso-width-relative:margin;mso-height-relative:margin">
                  <v:textbox>
                    <w:txbxContent>
                      <w:p w14:paraId="3D7B2C27" w14:textId="77777777" w:rsidR="00185DEC" w:rsidRPr="00B26E68" w:rsidRDefault="00185DEC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 xml:space="preserve">Substitutes a value of </w:t>
            </w:r>
            <w:r w:rsidR="001C74BF" w:rsidRPr="00B36991">
              <w:rPr>
                <w:i/>
              </w:rPr>
              <w:t>k</w:t>
            </w:r>
            <w:r w:rsidR="001C74BF">
              <w:t xml:space="preserve"> that does not yield a prime number.</w:t>
            </w:r>
          </w:p>
          <w:p w14:paraId="4C298F20" w14:textId="77777777" w:rsidR="001C74BF" w:rsidRPr="00EF0C3E" w:rsidRDefault="001C74BF" w:rsidP="00D52C3C">
            <w:pPr>
              <w:pStyle w:val="Text"/>
              <w:ind w:left="75"/>
            </w:pPr>
            <w:r>
              <w:t xml:space="preserve">For example, </w:t>
            </w:r>
            <w:r w:rsidRPr="00EF0C3E">
              <w:rPr>
                <w:position w:val="-12"/>
              </w:rPr>
              <w:object w:dxaOrig="600" w:dyaOrig="360" w14:anchorId="1431490C">
                <v:shape id="_x0000_i1029" type="#_x0000_t75" style="width:30.6pt;height:18.6pt" o:ole="">
                  <v:imagedata r:id="rId12" o:title=""/>
                </v:shape>
                <o:OLEObject Type="Embed" ProgID="Equation.DSMT4" ShapeID="_x0000_i1029" DrawAspect="Content" ObjectID="_1733928579" r:id="rId13"/>
              </w:object>
            </w:r>
            <w:r>
              <w:t xml:space="preserve"> or </w:t>
            </w:r>
            <w:r w:rsidRPr="00EF0C3E">
              <w:rPr>
                <w:position w:val="-12"/>
              </w:rPr>
              <w:object w:dxaOrig="680" w:dyaOrig="360" w14:anchorId="41CC0A15">
                <v:shape id="_x0000_i1030" type="#_x0000_t75" style="width:33.6pt;height:18.6pt" o:ole="">
                  <v:imagedata r:id="rId14" o:title=""/>
                </v:shape>
                <o:OLEObject Type="Embed" ProgID="Equation.DSMT4" ShapeID="_x0000_i1030" DrawAspect="Content" ObjectID="_1733928580" r:id="rId15"/>
              </w:object>
            </w:r>
          </w:p>
        </w:tc>
        <w:tc>
          <w:tcPr>
            <w:tcW w:w="1271" w:type="dxa"/>
            <w:shd w:val="clear" w:color="auto" w:fill="auto"/>
          </w:tcPr>
          <w:p w14:paraId="716497B6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14:paraId="3B57E21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68FA66" w14:textId="77777777" w:rsidR="001C74BF" w:rsidRDefault="001C74BF" w:rsidP="00D52C3C">
            <w:pPr>
              <w:pStyle w:val="Text"/>
              <w:ind w:left="75"/>
            </w:pPr>
            <w:r>
              <w:t>Concludes that their number is not prime.</w:t>
            </w:r>
          </w:p>
          <w:p w14:paraId="415B0BE6" w14:textId="77777777" w:rsidR="001C74BF" w:rsidRPr="00EF0C3E" w:rsidRDefault="001C74BF" w:rsidP="00D52C3C">
            <w:pPr>
              <w:pStyle w:val="Text"/>
              <w:ind w:left="75"/>
            </w:pPr>
            <w:r>
              <w:t>For example, states that 9 = 3 × 3, so 9 is not prime.</w:t>
            </w:r>
          </w:p>
        </w:tc>
        <w:tc>
          <w:tcPr>
            <w:tcW w:w="1271" w:type="dxa"/>
            <w:shd w:val="clear" w:color="auto" w:fill="auto"/>
          </w:tcPr>
          <w:p w14:paraId="5CE43F29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AC0AB3" w14:paraId="15B1154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58A1A53" w14:textId="77777777" w:rsidR="001C74BF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E20A6F1" w14:textId="77777777" w:rsidR="001C74BF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14:paraId="5CE4946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58A7207" w14:textId="77777777"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B454E95" w14:textId="77777777"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81D1698" w14:textId="77777777" w:rsidR="001C74BF" w:rsidRDefault="001C74BF"/>
    <w:p w14:paraId="1EF89864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14:paraId="55212CD9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41FAFFA2" w14:textId="77777777" w:rsidR="001C74BF" w:rsidRPr="00EF0C3E" w:rsidRDefault="00B17C62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4BAB8E5C">
                <v:shape id="_x0000_s1082" type="#_x0000_t202" style="position:absolute;left:0;text-align:left;margin-left:-17.3pt;margin-top:2.5pt;width:31.2pt;height:23.5pt;z-index:251739136;mso-width-relative:margin;mso-height-relative:margin">
                  <v:textbox>
                    <w:txbxContent>
                      <w:p w14:paraId="41D124C0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Recognises the need to write</w:t>
            </w:r>
            <w:r w:rsidR="001C74BF" w:rsidRPr="00AA162F">
              <w:rPr>
                <w:position w:val="-16"/>
              </w:rPr>
              <w:object w:dxaOrig="1880" w:dyaOrig="440" w14:anchorId="0F814B3F">
                <v:shape id="_x0000_i1031" type="#_x0000_t75" style="width:94.2pt;height:21.6pt" o:ole="">
                  <v:imagedata r:id="rId16" o:title=""/>
                </v:shape>
                <o:OLEObject Type="Embed" ProgID="Equation.DSMT4" ShapeID="_x0000_i1031" DrawAspect="Content" ObjectID="_1733928581" r:id="rId17"/>
              </w:object>
            </w:r>
          </w:p>
        </w:tc>
        <w:tc>
          <w:tcPr>
            <w:tcW w:w="1271" w:type="dxa"/>
            <w:shd w:val="clear" w:color="auto" w:fill="auto"/>
          </w:tcPr>
          <w:p w14:paraId="552DB262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14:paraId="737A9C5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4C2531A" w14:textId="77777777" w:rsidR="001C74BF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elects the correct trigonometric identity to write </w:t>
            </w:r>
            <w:r w:rsidRPr="00AA162F">
              <w:rPr>
                <w:position w:val="-16"/>
              </w:rPr>
              <w:object w:dxaOrig="2780" w:dyaOrig="440" w14:anchorId="6E3071F9">
                <v:shape id="_x0000_i1032" type="#_x0000_t75" style="width:139.8pt;height:21.6pt" o:ole="">
                  <v:imagedata r:id="rId18" o:title=""/>
                </v:shape>
                <o:OLEObject Type="Embed" ProgID="Equation.DSMT4" ShapeID="_x0000_i1032" DrawAspect="Content" ObjectID="_1733928582" r:id="rId19"/>
              </w:object>
            </w:r>
            <w:r>
              <w:t xml:space="preserve">. </w:t>
            </w:r>
          </w:p>
          <w:p w14:paraId="5DFAF737" w14:textId="77777777"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uld also write </w:t>
            </w:r>
            <w:r w:rsidRPr="00AA162F">
              <w:rPr>
                <w:position w:val="-6"/>
              </w:rPr>
              <w:object w:dxaOrig="1620" w:dyaOrig="320" w14:anchorId="53913F3D">
                <v:shape id="_x0000_i1033" type="#_x0000_t75" style="width:81.6pt;height:17.4pt" o:ole="">
                  <v:imagedata r:id="rId20" o:title=""/>
                </v:shape>
                <o:OLEObject Type="Embed" ProgID="Equation.DSMT4" ShapeID="_x0000_i1033" DrawAspect="Content" ObjectID="_1733928583" r:id="rId21"/>
              </w:object>
            </w:r>
          </w:p>
        </w:tc>
        <w:tc>
          <w:tcPr>
            <w:tcW w:w="1271" w:type="dxa"/>
            <w:shd w:val="clear" w:color="auto" w:fill="auto"/>
          </w:tcPr>
          <w:p w14:paraId="7FEAF309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1F498AA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1CCFABE" w14:textId="77777777"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180" w:dyaOrig="460" w14:anchorId="0633E2A7">
                <v:shape id="_x0000_i1034" type="#_x0000_t75" style="width:108.6pt;height:22.2pt" o:ole="">
                  <v:imagedata r:id="rId22" o:title=""/>
                </v:shape>
                <o:OLEObject Type="Embed" ProgID="Equation.DSMT4" ShapeID="_x0000_i1034" DrawAspect="Content" ObjectID="_1733928584" r:id="rId23"/>
              </w:object>
            </w:r>
          </w:p>
        </w:tc>
        <w:tc>
          <w:tcPr>
            <w:tcW w:w="1271" w:type="dxa"/>
            <w:shd w:val="clear" w:color="auto" w:fill="auto"/>
          </w:tcPr>
          <w:p w14:paraId="6FBC20F7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51C466B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35A253A" w14:textId="77777777"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</w:t>
            </w:r>
            <w:r w:rsidRPr="00644E27">
              <w:rPr>
                <w:position w:val="-22"/>
              </w:rPr>
              <w:object w:dxaOrig="1900" w:dyaOrig="580" w14:anchorId="0F8ACBD4">
                <v:shape id="_x0000_i1035" type="#_x0000_t75" style="width:95.4pt;height:29.4pt" o:ole="">
                  <v:imagedata r:id="rId24" o:title=""/>
                </v:shape>
                <o:OLEObject Type="Embed" ProgID="Equation.DSMT4" ShapeID="_x0000_i1035" DrawAspect="Content" ObjectID="_1733928585" r:id="rId25"/>
              </w:object>
            </w:r>
          </w:p>
        </w:tc>
        <w:tc>
          <w:tcPr>
            <w:tcW w:w="1271" w:type="dxa"/>
            <w:shd w:val="clear" w:color="auto" w:fill="auto"/>
          </w:tcPr>
          <w:p w14:paraId="1453111E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14:paraId="38DCCC6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6A56ADF" w14:textId="77777777"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301D889" w14:textId="77777777" w:rsidR="001C74BF" w:rsidRPr="00AC0AB3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14:paraId="099B1E1C" w14:textId="77777777" w:rsidR="001C74BF" w:rsidRDefault="001C74BF" w:rsidP="001C74BF"/>
    <w:p w14:paraId="1EDEC79B" w14:textId="77777777" w:rsidR="001C74BF" w:rsidRDefault="001C74BF" w:rsidP="001C74BF"/>
    <w:p w14:paraId="639C37F5" w14:textId="77777777" w:rsidR="001C74BF" w:rsidRDefault="001C74BF" w:rsidP="001C74BF"/>
    <w:p w14:paraId="7B1BAA1C" w14:textId="77777777" w:rsidR="001C74BF" w:rsidRDefault="001C74BF" w:rsidP="001C74BF"/>
    <w:p w14:paraId="6F59FAE4" w14:textId="77777777" w:rsidR="001C74BF" w:rsidRDefault="001C74BF" w:rsidP="001C74BF"/>
    <w:p w14:paraId="69FAED71" w14:textId="77777777" w:rsidR="001C74BF" w:rsidRDefault="00B17C62" w:rsidP="001C74BF">
      <w:r>
        <w:rPr>
          <w:lang w:eastAsia="en-GB"/>
        </w:rPr>
        <w:lastRenderedPageBreak/>
        <w:pict w14:anchorId="5ABA4F78">
          <v:shape id="_x0000_s1083" type="#_x0000_t202" style="position:absolute;margin-left:-41.05pt;margin-top:24.4pt;width:31.2pt;height:23.5pt;z-index:251741184;mso-width-relative:margin;mso-height-relative:margin">
            <v:textbox>
              <w:txbxContent>
                <w:p w14:paraId="17971A2D" w14:textId="77777777"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14:paraId="27A86DAF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A74088D" w14:textId="77777777" w:rsidR="001C74BF" w:rsidRDefault="0086307F" w:rsidP="00D52C3C">
            <w:pPr>
              <w:pStyle w:val="Text"/>
              <w:ind w:left="75"/>
            </w:pPr>
            <w:r>
              <w:t xml:space="preserve">     </w:t>
            </w:r>
            <w:r w:rsidR="001C74BF">
              <w:t>Begins the proof by assuming the opposite is true.</w:t>
            </w:r>
          </w:p>
          <w:p w14:paraId="3078F6C5" w14:textId="77777777" w:rsidR="001C74BF" w:rsidRPr="00EF0C3E" w:rsidRDefault="001C74BF" w:rsidP="00D52C3C">
            <w:pPr>
              <w:pStyle w:val="Text"/>
              <w:ind w:left="75"/>
            </w:pPr>
            <w:r>
              <w:t xml:space="preserve">‘Assumption: given a rational number </w:t>
            </w:r>
            <w:r w:rsidRPr="00F41604">
              <w:rPr>
                <w:i/>
              </w:rPr>
              <w:t>a</w:t>
            </w:r>
            <w:r>
              <w:t xml:space="preserve"> and an irrational number </w:t>
            </w:r>
            <w:r w:rsidRPr="00F41604">
              <w:rPr>
                <w:i/>
              </w:rPr>
              <w:t>b</w:t>
            </w:r>
            <w:r>
              <w:t xml:space="preserve">, assume that </w:t>
            </w:r>
            <w:r w:rsidRPr="00F41604">
              <w:rPr>
                <w:i/>
              </w:rPr>
              <w:t xml:space="preserve">a </w:t>
            </w:r>
            <w:r>
              <w:rPr>
                <w:i/>
              </w:rPr>
              <w:t>−</w:t>
            </w:r>
            <w:r w:rsidRPr="00F41604">
              <w:rPr>
                <w:i/>
              </w:rPr>
              <w:t>b</w:t>
            </w:r>
            <w:r>
              <w:t xml:space="preserve"> is rational.’</w:t>
            </w:r>
          </w:p>
        </w:tc>
        <w:tc>
          <w:tcPr>
            <w:tcW w:w="1271" w:type="dxa"/>
            <w:shd w:val="clear" w:color="auto" w:fill="auto"/>
          </w:tcPr>
          <w:p w14:paraId="2B9FAC79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F628CD" w14:paraId="5707647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384903F" w14:textId="77777777" w:rsidR="001C74BF" w:rsidRDefault="001C74BF" w:rsidP="00D52C3C">
            <w:pPr>
              <w:pStyle w:val="Text"/>
              <w:ind w:left="75"/>
            </w:pPr>
            <w:r>
              <w:t xml:space="preserve">Sets up the proof by defining the different rational and irrational numbers. </w:t>
            </w:r>
          </w:p>
          <w:p w14:paraId="0F9E60CF" w14:textId="77777777" w:rsidR="001C74BF" w:rsidRDefault="001C74BF" w:rsidP="00D52C3C">
            <w:pPr>
              <w:pStyle w:val="Text"/>
              <w:spacing w:before="0" w:after="0"/>
              <w:ind w:left="75"/>
            </w:pPr>
            <w:r>
              <w:t>The choice of variables does not matter.     Let</w:t>
            </w:r>
            <w:r w:rsidRPr="006B4A69">
              <w:rPr>
                <w:position w:val="-22"/>
              </w:rPr>
              <w:object w:dxaOrig="620" w:dyaOrig="580" w14:anchorId="38878510">
                <v:shape id="_x0000_i1036" type="#_x0000_t75" style="width:30.6pt;height:28.8pt" o:ole="">
                  <v:imagedata r:id="rId26" o:title=""/>
                </v:shape>
                <o:OLEObject Type="Embed" ProgID="Equation.DSMT4" ShapeID="_x0000_i1036" DrawAspect="Content" ObjectID="_1733928586" r:id="rId27"/>
              </w:object>
            </w:r>
            <w:r>
              <w:t xml:space="preserve">                   </w:t>
            </w:r>
          </w:p>
          <w:p w14:paraId="49F4A736" w14:textId="77777777" w:rsidR="001C74BF" w:rsidRPr="00EF0C3E" w:rsidRDefault="001C74BF" w:rsidP="00D52C3C">
            <w:pPr>
              <w:pStyle w:val="Text"/>
              <w:spacing w:before="0" w:after="0"/>
              <w:ind w:left="75"/>
            </w:pPr>
            <w:r>
              <w:t xml:space="preserve">As we are assuming </w:t>
            </w:r>
            <w:r w:rsidRPr="00F41604">
              <w:rPr>
                <w:i/>
              </w:rPr>
              <w:t xml:space="preserve">a </w:t>
            </w:r>
            <w:r>
              <w:rPr>
                <w:i/>
              </w:rPr>
              <w:t>−</w:t>
            </w:r>
            <w:r w:rsidRPr="00F41604">
              <w:rPr>
                <w:i/>
              </w:rPr>
              <w:t xml:space="preserve"> b</w:t>
            </w:r>
            <w:r>
              <w:t xml:space="preserve"> is rational, let </w:t>
            </w:r>
            <w:r w:rsidRPr="006B4A69">
              <w:rPr>
                <w:position w:val="-26"/>
              </w:rPr>
              <w:object w:dxaOrig="900" w:dyaOrig="640" w14:anchorId="420881D1">
                <v:shape id="_x0000_i1037" type="#_x0000_t75" style="width:45pt;height:33pt" o:ole="">
                  <v:imagedata r:id="rId28" o:title=""/>
                </v:shape>
                <o:OLEObject Type="Embed" ProgID="Equation.DSMT4" ShapeID="_x0000_i1037" DrawAspect="Content" ObjectID="_1733928587" r:id="rId29"/>
              </w:object>
            </w:r>
            <w:r>
              <w:t xml:space="preserve">                     So </w:t>
            </w:r>
            <w:r w:rsidRPr="006B4A69">
              <w:rPr>
                <w:position w:val="-26"/>
              </w:rPr>
              <w:object w:dxaOrig="2100" w:dyaOrig="640" w14:anchorId="5B6901F2">
                <v:shape id="_x0000_i1038" type="#_x0000_t75" style="width:105pt;height:33pt" o:ole="">
                  <v:imagedata r:id="rId30" o:title=""/>
                </v:shape>
                <o:OLEObject Type="Embed" ProgID="Equation.DSMT4" ShapeID="_x0000_i1038" DrawAspect="Content" ObjectID="_1733928588" r:id="rId31"/>
              </w:object>
            </w:r>
          </w:p>
        </w:tc>
        <w:tc>
          <w:tcPr>
            <w:tcW w:w="1271" w:type="dxa"/>
            <w:shd w:val="clear" w:color="auto" w:fill="auto"/>
          </w:tcPr>
          <w:p w14:paraId="49BF9D6E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05010D0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1A72651" w14:textId="77777777" w:rsidR="001C74BF" w:rsidRPr="00EF0C3E" w:rsidRDefault="001C74BF" w:rsidP="00D52C3C">
            <w:pPr>
              <w:pStyle w:val="Text"/>
              <w:ind w:left="75"/>
            </w:pPr>
            <w:r>
              <w:t xml:space="preserve">Solves </w:t>
            </w:r>
            <w:r w:rsidRPr="006B4A69">
              <w:rPr>
                <w:position w:val="-26"/>
              </w:rPr>
              <w:object w:dxaOrig="980" w:dyaOrig="640" w14:anchorId="667C84A4">
                <v:shape id="_x0000_i1039" type="#_x0000_t75" style="width:48.6pt;height:33pt" o:ole="">
                  <v:imagedata r:id="rId32" o:title=""/>
                </v:shape>
                <o:OLEObject Type="Embed" ProgID="Equation.DSMT4" ShapeID="_x0000_i1039" DrawAspect="Content" ObjectID="_1733928589" r:id="rId33"/>
              </w:object>
            </w:r>
            <w:r>
              <w:t xml:space="preserve"> to make </w:t>
            </w:r>
            <w:r w:rsidRPr="0005597F">
              <w:rPr>
                <w:i/>
              </w:rPr>
              <w:t>b</w:t>
            </w:r>
            <w:r>
              <w:t xml:space="preserve"> the subject and rewrites the resulting expression as a single fraction:            </w:t>
            </w:r>
            <w:r w:rsidRPr="006B4A69">
              <w:rPr>
                <w:position w:val="-26"/>
              </w:rPr>
              <w:object w:dxaOrig="3160" w:dyaOrig="640" w14:anchorId="51F97EB7">
                <v:shape id="_x0000_i1040" type="#_x0000_t75" style="width:158.4pt;height:33pt" o:ole="">
                  <v:imagedata r:id="rId34" o:title=""/>
                </v:shape>
                <o:OLEObject Type="Embed" ProgID="Equation.DSMT4" ShapeID="_x0000_i1040" DrawAspect="Content" ObjectID="_1733928590" r:id="rId35"/>
              </w:object>
            </w:r>
          </w:p>
        </w:tc>
        <w:tc>
          <w:tcPr>
            <w:tcW w:w="1271" w:type="dxa"/>
            <w:shd w:val="clear" w:color="auto" w:fill="auto"/>
          </w:tcPr>
          <w:p w14:paraId="1475C486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658393F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5D1F1C" w14:textId="77777777" w:rsidR="001C74BF" w:rsidRDefault="001C74BF" w:rsidP="00D52C3C">
            <w:pPr>
              <w:pStyle w:val="Text"/>
              <w:ind w:left="75"/>
            </w:pPr>
            <w:r>
              <w:t>Makes a valid conclusion.</w:t>
            </w:r>
          </w:p>
          <w:p w14:paraId="537F21AE" w14:textId="77777777" w:rsidR="001C74BF" w:rsidRDefault="001C74BF" w:rsidP="00D52C3C">
            <w:pPr>
              <w:pStyle w:val="Text"/>
              <w:ind w:left="75"/>
            </w:pPr>
            <w:r w:rsidRPr="006B4A69">
              <w:rPr>
                <w:position w:val="-26"/>
              </w:rPr>
              <w:object w:dxaOrig="1160" w:dyaOrig="640" w14:anchorId="6B7F04F9">
                <v:shape id="_x0000_i1041" type="#_x0000_t75" style="width:57.6pt;height:33pt" o:ole="">
                  <v:imagedata r:id="rId36" o:title=""/>
                </v:shape>
                <o:OLEObject Type="Embed" ProgID="Equation.DSMT4" ShapeID="_x0000_i1041" DrawAspect="Content" ObjectID="_1733928591" r:id="rId37"/>
              </w:object>
            </w:r>
            <w:r>
              <w:t xml:space="preserve">, which is rational, contradicts the assumption </w:t>
            </w:r>
            <w:r w:rsidRPr="0005597F">
              <w:rPr>
                <w:i/>
              </w:rPr>
              <w:t>b</w:t>
            </w:r>
            <w:r>
              <w:t xml:space="preserve"> is an irrational number. </w:t>
            </w:r>
          </w:p>
          <w:p w14:paraId="4F3BE601" w14:textId="77777777" w:rsidR="001C74BF" w:rsidRPr="00EF0C3E" w:rsidRDefault="001C74BF" w:rsidP="00D52C3C">
            <w:pPr>
              <w:pStyle w:val="Text"/>
              <w:ind w:left="75"/>
            </w:pPr>
            <w:r>
              <w:t>Therefore the difference of a rational number and an irrational number is irrational.</w:t>
            </w:r>
          </w:p>
        </w:tc>
        <w:tc>
          <w:tcPr>
            <w:tcW w:w="1271" w:type="dxa"/>
            <w:shd w:val="clear" w:color="auto" w:fill="auto"/>
          </w:tcPr>
          <w:p w14:paraId="47F38D61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AC0AB3" w14:paraId="53F9121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3D10AE9" w14:textId="77777777"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59C3064" w14:textId="77777777" w:rsidR="001C74BF" w:rsidRPr="00AC0AB3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14:paraId="1537EB2D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14:paraId="5E49335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D45E9A1" w14:textId="77777777" w:rsidR="001C74BF" w:rsidRPr="00EF0C3E" w:rsidRDefault="00B17C62" w:rsidP="00D52C3C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 w14:anchorId="02EEC424">
                <v:shape id="_x0000_s1084" type="#_x0000_t202" style="position:absolute;left:0;text-align:left;margin-left:-17.75pt;margin-top:1.65pt;width:31.2pt;height:23.5pt;z-index:251742208;mso-width-relative:margin;mso-height-relative:margin">
                  <v:textbox>
                    <w:txbxContent>
                      <w:p w14:paraId="50DD2489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Differentiates</w:t>
            </w:r>
            <w:r w:rsidR="001C74BF" w:rsidRPr="00440893">
              <w:rPr>
                <w:position w:val="-10"/>
              </w:rPr>
              <w:object w:dxaOrig="940" w:dyaOrig="300" w14:anchorId="1CE739F9">
                <v:shape id="_x0000_i1042" type="#_x0000_t75" style="width:47.4pt;height:15pt" o:ole="">
                  <v:imagedata r:id="rId38" o:title=""/>
                </v:shape>
                <o:OLEObject Type="Embed" ProgID="Equation.DSMT4" ShapeID="_x0000_i1042" DrawAspect="Content" ObjectID="_1733928592" r:id="rId39"/>
              </w:object>
            </w:r>
            <w:r w:rsidR="001C74BF">
              <w:t xml:space="preserve">to obtain  </w:t>
            </w:r>
            <w:r w:rsidR="001C74BF" w:rsidRPr="00A00F83">
              <w:rPr>
                <w:position w:val="-28"/>
              </w:rPr>
              <w:object w:dxaOrig="1780" w:dyaOrig="639" w14:anchorId="6DA7D555">
                <v:shape id="_x0000_i1043" type="#_x0000_t75" style="width:89.4pt;height:31.8pt" o:ole="">
                  <v:imagedata r:id="rId40" o:title=""/>
                </v:shape>
                <o:OLEObject Type="Embed" ProgID="Equation.DSMT4" ShapeID="_x0000_i1043" DrawAspect="Content" ObjectID="_1733928593" r:id="rId41"/>
              </w:object>
            </w:r>
          </w:p>
        </w:tc>
        <w:tc>
          <w:tcPr>
            <w:tcW w:w="1271" w:type="dxa"/>
            <w:shd w:val="clear" w:color="auto" w:fill="auto"/>
          </w:tcPr>
          <w:p w14:paraId="1E207585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14:paraId="5AFBBE6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943DAD6" w14:textId="77777777" w:rsidR="001C74BF" w:rsidRPr="00EF0C3E" w:rsidRDefault="001C74BF" w:rsidP="00D52C3C">
            <w:pPr>
              <w:pStyle w:val="Text"/>
              <w:ind w:left="75"/>
            </w:pPr>
            <w:r>
              <w:t>Writes</w:t>
            </w:r>
            <w:r w:rsidRPr="00A00F83">
              <w:rPr>
                <w:position w:val="-28"/>
              </w:rPr>
              <w:object w:dxaOrig="1820" w:dyaOrig="639" w14:anchorId="5AB0007C">
                <v:shape id="_x0000_i1044" type="#_x0000_t75" style="width:90.6pt;height:31.8pt" o:ole="">
                  <v:imagedata r:id="rId42" o:title=""/>
                </v:shape>
                <o:OLEObject Type="Embed" ProgID="Equation.DSMT4" ShapeID="_x0000_i1044" DrawAspect="Content" ObjectID="_1733928594" r:id="rId43"/>
              </w:object>
            </w:r>
          </w:p>
        </w:tc>
        <w:tc>
          <w:tcPr>
            <w:tcW w:w="1271" w:type="dxa"/>
            <w:shd w:val="clear" w:color="auto" w:fill="auto"/>
          </w:tcPr>
          <w:p w14:paraId="7B2F2718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F628CD" w14:paraId="53E3AA1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6C3500E" w14:textId="77777777" w:rsidR="001C74BF" w:rsidRPr="00EF0C3E" w:rsidRDefault="001C74BF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DE2E123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14:paraId="2B9BA1C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0014544" w14:textId="77777777" w:rsidR="001C74BF" w:rsidRPr="00EF0C3E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2D0F7063">
                <v:shape id="_x0000_s1085" type="#_x0000_t202" style="position:absolute;left:0;text-align:left;margin-left:-17.75pt;margin-top:2.2pt;width:31.2pt;height:23.5pt;z-index:251743232;mso-position-horizontal-relative:text;mso-position-vertical-relative:text;mso-width-relative:margin;mso-height-relative:margin">
                  <v:textbox style="mso-next-textbox:#_x0000_s1085">
                    <w:txbxContent>
                      <w:p w14:paraId="0866CD45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Use the identity</w:t>
            </w:r>
            <w:r w:rsidR="001C74BF" w:rsidRPr="00A41C25">
              <w:rPr>
                <w:position w:val="-6"/>
              </w:rPr>
              <w:object w:dxaOrig="1660" w:dyaOrig="300" w14:anchorId="4457498D">
                <v:shape id="_x0000_i1045" type="#_x0000_t75" style="width:83.4pt;height:14.4pt" o:ole="">
                  <v:imagedata r:id="rId44" o:title=""/>
                </v:shape>
                <o:OLEObject Type="Embed" ProgID="Equation.DSMT4" ShapeID="_x0000_i1045" DrawAspect="Content" ObjectID="_1733928595" r:id="rId45"/>
              </w:object>
            </w:r>
            <w:r w:rsidR="001C74BF">
              <w:t xml:space="preserve">   to write    </w:t>
            </w:r>
            <w:r w:rsidR="001C74BF" w:rsidRPr="00A41C25">
              <w:rPr>
                <w:position w:val="-12"/>
              </w:rPr>
              <w:object w:dxaOrig="2780" w:dyaOrig="420" w14:anchorId="63AD79EA">
                <v:shape id="_x0000_i1046" type="#_x0000_t75" style="width:138.6pt;height:19.8pt" o:ole="">
                  <v:imagedata r:id="rId46" o:title=""/>
                </v:shape>
                <o:OLEObject Type="Embed" ProgID="Equation.DSMT4" ShapeID="_x0000_i1046" DrawAspect="Content" ObjectID="_1733928596" r:id="rId47"/>
              </w:object>
            </w:r>
          </w:p>
        </w:tc>
        <w:tc>
          <w:tcPr>
            <w:tcW w:w="1271" w:type="dxa"/>
            <w:shd w:val="clear" w:color="auto" w:fill="auto"/>
          </w:tcPr>
          <w:p w14:paraId="2BCB26C8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3A58E98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C99D79D" w14:textId="77777777" w:rsidR="001C74BF" w:rsidRPr="00EF0C3E" w:rsidRDefault="001C74BF" w:rsidP="00D52C3C">
            <w:pPr>
              <w:pStyle w:val="Text"/>
              <w:ind w:left="75"/>
            </w:pPr>
            <w:r>
              <w:t>Attempts to substitute</w:t>
            </w:r>
            <w:r w:rsidRPr="007C1A6A">
              <w:rPr>
                <w:position w:val="-10"/>
              </w:rPr>
              <w:object w:dxaOrig="940" w:dyaOrig="300" w14:anchorId="112B0218">
                <v:shape id="_x0000_i1047" type="#_x0000_t75" style="width:47.4pt;height:15pt" o:ole="">
                  <v:imagedata r:id="rId48" o:title=""/>
                </v:shape>
                <o:OLEObject Type="Embed" ProgID="Equation.DSMT4" ShapeID="_x0000_i1047" DrawAspect="Content" ObjectID="_1733928597" r:id="rId49"/>
              </w:object>
            </w:r>
            <w:r>
              <w:t>and</w:t>
            </w:r>
            <w:r w:rsidRPr="007C1A6A">
              <w:rPr>
                <w:position w:val="-10"/>
              </w:rPr>
              <w:object w:dxaOrig="1500" w:dyaOrig="400" w14:anchorId="39FBFE67">
                <v:shape id="_x0000_i1048" type="#_x0000_t75" style="width:76.8pt;height:21pt" o:ole="">
                  <v:imagedata r:id="rId50" o:title=""/>
                </v:shape>
                <o:OLEObject Type="Embed" ProgID="Equation.DSMT4" ShapeID="_x0000_i1048" DrawAspect="Content" ObjectID="_1733928598" r:id="rId51"/>
              </w:object>
            </w:r>
            <w:r>
              <w:t xml:space="preserve">into     </w:t>
            </w:r>
            <w:r w:rsidRPr="00A00F83">
              <w:rPr>
                <w:position w:val="-28"/>
              </w:rPr>
              <w:object w:dxaOrig="1820" w:dyaOrig="639" w14:anchorId="135B8B4A">
                <v:shape id="_x0000_i1049" type="#_x0000_t75" style="width:90.6pt;height:31.8pt" o:ole="">
                  <v:imagedata r:id="rId52" o:title=""/>
                </v:shape>
                <o:OLEObject Type="Embed" ProgID="Equation.DSMT4" ShapeID="_x0000_i1049" DrawAspect="Content" ObjectID="_1733928599" r:id="rId53"/>
              </w:object>
            </w:r>
          </w:p>
        </w:tc>
        <w:tc>
          <w:tcPr>
            <w:tcW w:w="1271" w:type="dxa"/>
            <w:shd w:val="clear" w:color="auto" w:fill="auto"/>
          </w:tcPr>
          <w:p w14:paraId="04F15BBC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14:paraId="22C8A74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003BCA9" w14:textId="77777777" w:rsidR="001C74BF" w:rsidRPr="00EF0C3E" w:rsidRDefault="001C74BF" w:rsidP="00D52C3C">
            <w:pPr>
              <w:pStyle w:val="Text"/>
              <w:ind w:left="75"/>
            </w:pPr>
            <w:r>
              <w:t xml:space="preserve">Correctly substitutes to find    </w:t>
            </w:r>
            <w:r w:rsidRPr="000C714F">
              <w:rPr>
                <w:position w:val="-30"/>
              </w:rPr>
              <w:object w:dxaOrig="1460" w:dyaOrig="660" w14:anchorId="39FB4F81">
                <v:shape id="_x0000_i1050" type="#_x0000_t75" style="width:73.8pt;height:33pt" o:ole="">
                  <v:imagedata r:id="rId54" o:title=""/>
                </v:shape>
                <o:OLEObject Type="Embed" ProgID="Equation.DSMT4" ShapeID="_x0000_i1050" DrawAspect="Content" ObjectID="_1733928600" r:id="rId55"/>
              </w:object>
            </w:r>
            <w:r>
              <w:t xml:space="preserve">    and states   </w:t>
            </w:r>
            <w:r w:rsidRPr="000C714F">
              <w:rPr>
                <w:position w:val="-22"/>
              </w:rPr>
              <w:object w:dxaOrig="560" w:dyaOrig="580" w14:anchorId="7925D57C">
                <v:shape id="_x0000_i1051" type="#_x0000_t75" style="width:28.2pt;height:29.4pt" o:ole="">
                  <v:imagedata r:id="rId56" o:title=""/>
                </v:shape>
                <o:OLEObject Type="Embed" ProgID="Equation.DSMT4" ShapeID="_x0000_i1051" DrawAspect="Content" ObjectID="_1733928601" r:id="rId57"/>
              </w:object>
            </w:r>
          </w:p>
        </w:tc>
        <w:tc>
          <w:tcPr>
            <w:tcW w:w="1271" w:type="dxa"/>
            <w:shd w:val="clear" w:color="auto" w:fill="auto"/>
          </w:tcPr>
          <w:p w14:paraId="2A693FFD" w14:textId="77777777"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14:paraId="4773FF9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6C61258" w14:textId="77777777" w:rsidR="001C74BF" w:rsidRPr="00EF0C3E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7BA76FF" w14:textId="77777777" w:rsidR="001C74BF" w:rsidRPr="00EF0C3E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C74BF" w:rsidRPr="00AC0AB3" w14:paraId="7D0EFF4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821627A" w14:textId="77777777"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3CBD09D" w14:textId="77777777"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3637A37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55663" w:rsidRPr="00F628CD" w14:paraId="1D9F7034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A5477E8" w14:textId="77777777" w:rsidR="00D55663" w:rsidRPr="00EF0C3E" w:rsidRDefault="00B17C62" w:rsidP="009836A4">
            <w:pPr>
              <w:pStyle w:val="Text"/>
              <w:ind w:left="75"/>
            </w:pPr>
            <w:r>
              <w:rPr>
                <w:lang w:eastAsia="en-GB"/>
              </w:rPr>
              <w:lastRenderedPageBreak/>
              <w:pict w14:anchorId="3B7BFD25">
                <v:shape id="_x0000_s1087" type="#_x0000_t202" style="position:absolute;left:0;text-align:left;margin-left:-18.1pt;margin-top:1.5pt;width:31.2pt;height:23.5pt;z-index:251745280;mso-width-relative:margin;mso-height-relative:margin">
                  <v:textbox style="mso-next-textbox:#_x0000_s1087">
                    <w:txbxContent>
                      <w:p w14:paraId="4EB3212D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</w:t>
            </w:r>
            <w:r w:rsidR="00D55663">
              <w:t>Writes tan</w:t>
            </w:r>
            <w:r w:rsidR="00D55663" w:rsidRPr="004C0FF1">
              <w:rPr>
                <w:i/>
              </w:rPr>
              <w:t>x</w:t>
            </w:r>
            <w:r w:rsidR="00D55663">
              <w:t xml:space="preserve"> and sec</w:t>
            </w:r>
            <w:r w:rsidR="00D55663" w:rsidRPr="004C0FF1">
              <w:rPr>
                <w:i/>
              </w:rPr>
              <w:t>x</w:t>
            </w:r>
            <w:r w:rsidR="00D55663">
              <w:t xml:space="preserve"> in terms of sin </w:t>
            </w:r>
            <w:r w:rsidR="00D55663" w:rsidRPr="004C0FF1">
              <w:rPr>
                <w:i/>
              </w:rPr>
              <w:t>x</w:t>
            </w:r>
            <w:r w:rsidR="00D55663">
              <w:t xml:space="preserve"> and cos </w:t>
            </w:r>
            <w:r w:rsidR="00D55663" w:rsidRPr="004C0FF1">
              <w:rPr>
                <w:i/>
              </w:rPr>
              <w:t>x</w:t>
            </w:r>
            <w:r w:rsidR="0086307F">
              <w:t>.</w:t>
            </w:r>
            <w:r w:rsidR="009836A4">
              <w:t xml:space="preserve">   eg </w:t>
            </w:r>
            <w:r w:rsidR="00D55663">
              <w:t xml:space="preserve"> </w:t>
            </w:r>
            <w:r w:rsidR="009836A4" w:rsidRPr="009836A4">
              <w:rPr>
                <w:position w:val="-22"/>
              </w:rPr>
              <w:object w:dxaOrig="3680" w:dyaOrig="580" w14:anchorId="1EAB3B1A">
                <v:shape id="_x0000_i1052" type="#_x0000_t75" style="width:184.2pt;height:28.8pt" o:ole="">
                  <v:imagedata r:id="rId58" o:title=""/>
                </v:shape>
                <o:OLEObject Type="Embed" ProgID="Equation.DSMT4" ShapeID="_x0000_i1052" DrawAspect="Content" ObjectID="_1733928602" r:id="rId59"/>
              </w:object>
            </w:r>
          </w:p>
        </w:tc>
        <w:tc>
          <w:tcPr>
            <w:tcW w:w="1271" w:type="dxa"/>
            <w:shd w:val="clear" w:color="auto" w:fill="auto"/>
          </w:tcPr>
          <w:p w14:paraId="7588D6A5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F628CD" w14:paraId="5353B0B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8A042E7" w14:textId="77777777" w:rsidR="00D55663" w:rsidRPr="00EF0C3E" w:rsidRDefault="00D55663" w:rsidP="00D52C3C">
            <w:pPr>
              <w:pStyle w:val="Text"/>
              <w:ind w:left="75"/>
            </w:pPr>
            <w:r>
              <w:t>Manipulates the expression to find</w:t>
            </w:r>
            <w:r w:rsidRPr="005D2C53">
              <w:rPr>
                <w:position w:val="-26"/>
              </w:rPr>
              <w:object w:dxaOrig="2100" w:dyaOrig="639" w14:anchorId="2A0712F0">
                <v:shape id="_x0000_i1053" type="#_x0000_t75" style="width:105pt;height:31.8pt" o:ole="">
                  <v:imagedata r:id="rId60" o:title=""/>
                </v:shape>
                <o:OLEObject Type="Embed" ProgID="Equation.DSMT4" ShapeID="_x0000_i1053" DrawAspect="Content" ObjectID="_1733928603" r:id="rId61"/>
              </w:object>
            </w:r>
          </w:p>
        </w:tc>
        <w:tc>
          <w:tcPr>
            <w:tcW w:w="1271" w:type="dxa"/>
            <w:shd w:val="clear" w:color="auto" w:fill="auto"/>
          </w:tcPr>
          <w:p w14:paraId="07333A64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F628CD" w14:paraId="5B0B866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CAF6AFE" w14:textId="77777777" w:rsidR="00D55663" w:rsidRPr="00EF0C3E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6C6E476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8" type="#_x0000_t32" style="position:absolute;left:0;text-align:left;margin-left:114.5pt;margin-top:21.3pt;width:17.6pt;height:0;z-index:251746304;mso-position-horizontal-relative:text;mso-position-vertical-relative:text" o:connectortype="straight"/>
              </w:pict>
            </w:r>
            <w:r w:rsidR="00D55663">
              <w:t xml:space="preserve">Simplifies to find       </w:t>
            </w:r>
            <w:r w:rsidR="00D55663" w:rsidRPr="00727072">
              <w:rPr>
                <w:position w:val="-22"/>
              </w:rPr>
              <w:object w:dxaOrig="1460" w:dyaOrig="600" w14:anchorId="5DB5CF19">
                <v:shape id="_x0000_i1054" type="#_x0000_t75" style="width:72.6pt;height:29.4pt" o:ole="">
                  <v:imagedata r:id="rId62" o:title=""/>
                </v:shape>
                <o:OLEObject Type="Embed" ProgID="Equation.DSMT4" ShapeID="_x0000_i1054" DrawAspect="Content" ObjectID="_1733928604" r:id="rId63"/>
              </w:object>
            </w:r>
          </w:p>
        </w:tc>
        <w:tc>
          <w:tcPr>
            <w:tcW w:w="1271" w:type="dxa"/>
            <w:shd w:val="clear" w:color="auto" w:fill="auto"/>
          </w:tcPr>
          <w:p w14:paraId="00A87E8D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5663" w:rsidRPr="00AC0AB3" w14:paraId="17BAFE5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42F99BF" w14:textId="77777777" w:rsidR="00D55663" w:rsidRPr="00EF0C3E" w:rsidRDefault="00D55663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112A1D84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D55663" w:rsidRPr="00AC0AB3" w14:paraId="2BCEE15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BCEC1B" w14:textId="77777777" w:rsidR="00D55663" w:rsidRPr="00EF0C3E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22D6D105">
                <v:shape id="_x0000_s1086" type="#_x0000_t202" style="position:absolute;left:0;text-align:left;margin-left:-30.1pt;margin-top:2.25pt;width:31.2pt;height:23.5pt;z-index:251744256;mso-position-horizontal-relative:text;mso-position-vertical-relative:text;mso-width-relative:margin;mso-height-relative:margin">
                  <v:textbox style="mso-next-textbox:#_x0000_s1086">
                    <w:txbxContent>
                      <w:p w14:paraId="049B8EE7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D55663">
              <w:t>States that</w:t>
            </w:r>
            <w:r w:rsidR="00D55663" w:rsidRPr="00C02ECC">
              <w:rPr>
                <w:position w:val="-6"/>
              </w:rPr>
              <w:object w:dxaOrig="1140" w:dyaOrig="340" w14:anchorId="261D659D">
                <v:shape id="_x0000_i1055" type="#_x0000_t75" style="width:57.6pt;height:17.4pt" o:ole="">
                  <v:imagedata r:id="rId64" o:title=""/>
                </v:shape>
                <o:OLEObject Type="Embed" ProgID="Equation.DSMT4" ShapeID="_x0000_i1055" DrawAspect="Content" ObjectID="_1733928605" r:id="rId65"/>
              </w:object>
            </w:r>
            <w:r w:rsidR="00D55663">
              <w:t>or</w:t>
            </w:r>
            <w:r w:rsidR="00D55663" w:rsidRPr="00C02ECC">
              <w:rPr>
                <w:position w:val="-6"/>
              </w:rPr>
              <w:object w:dxaOrig="1120" w:dyaOrig="340" w14:anchorId="50D005BC">
                <v:shape id="_x0000_i1056" type="#_x0000_t75" style="width:55.8pt;height:17.4pt" o:ole="">
                  <v:imagedata r:id="rId66" o:title=""/>
                </v:shape>
                <o:OLEObject Type="Embed" ProgID="Equation.DSMT4" ShapeID="_x0000_i1056" DrawAspect="Content" ObjectID="_1733928606" r:id="rId67"/>
              </w:object>
            </w:r>
          </w:p>
        </w:tc>
        <w:tc>
          <w:tcPr>
            <w:tcW w:w="1271" w:type="dxa"/>
            <w:shd w:val="clear" w:color="auto" w:fill="auto"/>
          </w:tcPr>
          <w:p w14:paraId="19BABC1A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5663" w:rsidRPr="00AC0AB3" w14:paraId="74450A7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AA7099D" w14:textId="77777777" w:rsidR="00D55663" w:rsidRPr="00EF0C3E" w:rsidRDefault="00D55663" w:rsidP="00D52C3C">
            <w:pPr>
              <w:pStyle w:val="Text"/>
              <w:ind w:left="75"/>
            </w:pPr>
            <w:r>
              <w:t>Writes that</w:t>
            </w:r>
            <w:r w:rsidRPr="00727072">
              <w:rPr>
                <w:position w:val="-28"/>
              </w:rPr>
              <w:object w:dxaOrig="1180" w:dyaOrig="660" w14:anchorId="5778E4FF">
                <v:shape id="_x0000_i1057" type="#_x0000_t75" style="width:59.4pt;height:33pt" o:ole="">
                  <v:imagedata r:id="rId68" o:title=""/>
                </v:shape>
                <o:OLEObject Type="Embed" ProgID="Equation.DSMT4" ShapeID="_x0000_i1057" DrawAspect="Content" ObjectID="_1733928607" r:id="rId69"/>
              </w:object>
            </w:r>
            <w:r>
              <w:t>or</w:t>
            </w:r>
            <w:r w:rsidRPr="00727072">
              <w:rPr>
                <w:position w:val="-30"/>
              </w:rPr>
              <w:object w:dxaOrig="1580" w:dyaOrig="720" w14:anchorId="53F5F376">
                <v:shape id="_x0000_i1058" type="#_x0000_t75" style="width:78.6pt;height:36.6pt" o:ole="">
                  <v:imagedata r:id="rId70" o:title=""/>
                </v:shape>
                <o:OLEObject Type="Embed" ProgID="Equation.DSMT4" ShapeID="_x0000_i1058" DrawAspect="Content" ObjectID="_1733928608" r:id="rId71"/>
              </w:object>
            </w:r>
          </w:p>
        </w:tc>
        <w:tc>
          <w:tcPr>
            <w:tcW w:w="1271" w:type="dxa"/>
            <w:shd w:val="clear" w:color="auto" w:fill="auto"/>
          </w:tcPr>
          <w:p w14:paraId="3528AB6B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AC0AB3" w14:paraId="77C1FBB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AFC5A9" w14:textId="77777777" w:rsidR="00D55663" w:rsidRPr="00EF0C3E" w:rsidRDefault="00B17C62" w:rsidP="00D52C3C">
            <w:pPr>
              <w:pStyle w:val="Text"/>
              <w:ind w:left="75"/>
            </w:pPr>
            <w:r>
              <w:rPr>
                <w:lang w:eastAsia="en-GB"/>
              </w:rPr>
              <w:pict w14:anchorId="1D89D421">
                <v:shape id="_x0000_s1091" type="#_x0000_t32" style="position:absolute;left:0;text-align:left;margin-left:64.1pt;margin-top:21.6pt;width:11.2pt;height:0;z-index:251748352;mso-position-horizontal-relative:text;mso-position-vertical-relative:text" o:connectortype="straight"/>
              </w:pict>
            </w:r>
            <w:r>
              <w:rPr>
                <w:lang w:eastAsia="en-GB"/>
              </w:rPr>
              <w:pict w14:anchorId="4B9BBCCC">
                <v:shape id="_x0000_s1089" type="#_x0000_t32" style="position:absolute;left:0;text-align:left;margin-left:46.5pt;margin-top:21.6pt;width:11.2pt;height:0;z-index:251747328;mso-position-horizontal-relative:text;mso-position-vertical-relative:text" o:connectortype="straight"/>
              </w:pict>
            </w:r>
            <w:r w:rsidR="00D55663">
              <w:t>Finds</w:t>
            </w:r>
            <w:r w:rsidR="00D55663" w:rsidRPr="00727072">
              <w:rPr>
                <w:position w:val="-22"/>
              </w:rPr>
              <w:object w:dxaOrig="1020" w:dyaOrig="600" w14:anchorId="30A6AA8A">
                <v:shape id="_x0000_i1059" type="#_x0000_t75" style="width:51pt;height:29.4pt" o:ole="">
                  <v:imagedata r:id="rId72" o:title=""/>
                </v:shape>
                <o:OLEObject Type="Embed" ProgID="Equation.DSMT4" ShapeID="_x0000_i1059" DrawAspect="Content" ObjectID="_1733928609" r:id="rId73"/>
              </w:object>
            </w:r>
          </w:p>
        </w:tc>
        <w:tc>
          <w:tcPr>
            <w:tcW w:w="1271" w:type="dxa"/>
            <w:shd w:val="clear" w:color="auto" w:fill="auto"/>
          </w:tcPr>
          <w:p w14:paraId="4D3EA80E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5663" w:rsidRPr="00AC0AB3" w14:paraId="4AA19C5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E3C658" w14:textId="77777777" w:rsidR="00D55663" w:rsidRPr="00EF0C3E" w:rsidRDefault="00D55663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83D16D4" w14:textId="77777777"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C74BF" w:rsidRPr="00AC0AB3" w14:paraId="034B327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F73023" w14:textId="77777777" w:rsidR="001C74BF" w:rsidRDefault="001C74BF" w:rsidP="00D5566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D55663"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9FE7E98" w14:textId="77777777"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6DB96E8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836A4" w:rsidRPr="00F628CD" w14:paraId="4F1E5E3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1392B68" w14:textId="77777777" w:rsidR="009836A4" w:rsidRPr="00EF0C3E" w:rsidRDefault="00B17C62" w:rsidP="00D52C3C">
            <w:pPr>
              <w:pStyle w:val="Text"/>
              <w:ind w:firstLine="75"/>
            </w:pPr>
            <w:r>
              <w:rPr>
                <w:lang w:eastAsia="en-GB"/>
              </w:rPr>
              <w:pict w14:anchorId="04E92E1A">
                <v:shape id="_x0000_s1092" type="#_x0000_t202" style="position:absolute;left:0;text-align:left;margin-left:-18.1pt;margin-top:.65pt;width:31.2pt;height:23.5pt;z-index:251749376;mso-width-relative:margin;mso-height-relative:margin">
                  <v:textbox style="mso-next-textbox:#_x0000_s1092">
                    <w:txbxContent>
                      <w:p w14:paraId="6B6D06CA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9836A4">
              <w:t xml:space="preserve">States </w:t>
            </w:r>
            <w:r w:rsidR="009836A4" w:rsidRPr="000F0021">
              <w:rPr>
                <w:position w:val="-22"/>
              </w:rPr>
              <w:object w:dxaOrig="2360" w:dyaOrig="580" w14:anchorId="009A573E">
                <v:shape id="_x0000_i1060" type="#_x0000_t75" style="width:117.6pt;height:29.4pt" o:ole="">
                  <v:imagedata r:id="rId74" o:title=""/>
                </v:shape>
                <o:OLEObject Type="Embed" ProgID="Equation.DSMT4" ShapeID="_x0000_i1060" DrawAspect="Content" ObjectID="_1733928610" r:id="rId75"/>
              </w:object>
            </w:r>
          </w:p>
        </w:tc>
        <w:tc>
          <w:tcPr>
            <w:tcW w:w="1271" w:type="dxa"/>
            <w:shd w:val="clear" w:color="auto" w:fill="auto"/>
          </w:tcPr>
          <w:p w14:paraId="69431F8D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F628CD" w14:paraId="705358E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B10E601" w14:textId="77777777" w:rsidR="009836A4" w:rsidRPr="00EF0C3E" w:rsidRDefault="009836A4" w:rsidP="00D52C3C">
            <w:pPr>
              <w:pStyle w:val="Text"/>
              <w:ind w:firstLine="75"/>
            </w:pPr>
            <w:r>
              <w:t xml:space="preserve">Makes correct substitutions:       </w:t>
            </w:r>
            <w:r w:rsidRPr="000F0021">
              <w:rPr>
                <w:position w:val="-22"/>
              </w:rPr>
              <w:object w:dxaOrig="2500" w:dyaOrig="580" w14:anchorId="3C11970D">
                <v:shape id="_x0000_i1061" type="#_x0000_t75" style="width:124.8pt;height:29.4pt" o:ole="">
                  <v:imagedata r:id="rId76" o:title=""/>
                </v:shape>
                <o:OLEObject Type="Embed" ProgID="Equation.DSMT4" ShapeID="_x0000_i1061" DrawAspect="Content" ObjectID="_1733928611" r:id="rId77"/>
              </w:object>
            </w:r>
          </w:p>
        </w:tc>
        <w:tc>
          <w:tcPr>
            <w:tcW w:w="1271" w:type="dxa"/>
            <w:shd w:val="clear" w:color="auto" w:fill="auto"/>
          </w:tcPr>
          <w:p w14:paraId="32548A88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F628CD" w14:paraId="384A1A1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886530F" w14:textId="77777777" w:rsidR="009836A4" w:rsidRPr="00EF0C3E" w:rsidRDefault="009836A4" w:rsidP="00D52C3C">
            <w:pPr>
              <w:pStyle w:val="Text"/>
              <w:ind w:firstLine="75"/>
            </w:pPr>
            <w:r>
              <w:t xml:space="preserve">Uses the appropriate trigonometric addition formula to write: </w:t>
            </w:r>
            <w:r w:rsidRPr="000F0021">
              <w:rPr>
                <w:position w:val="-22"/>
              </w:rPr>
              <w:object w:dxaOrig="3580" w:dyaOrig="580" w14:anchorId="09DCAA0A">
                <v:shape id="_x0000_i1062" type="#_x0000_t75" style="width:179.4pt;height:29.4pt" o:ole="">
                  <v:imagedata r:id="rId78" o:title=""/>
                </v:shape>
                <o:OLEObject Type="Embed" ProgID="Equation.DSMT4" ShapeID="_x0000_i1062" DrawAspect="Content" ObjectID="_1733928612" r:id="rId79"/>
              </w:object>
            </w:r>
          </w:p>
        </w:tc>
        <w:tc>
          <w:tcPr>
            <w:tcW w:w="1271" w:type="dxa"/>
            <w:shd w:val="clear" w:color="auto" w:fill="auto"/>
          </w:tcPr>
          <w:p w14:paraId="642D48AE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14:paraId="22C1CA7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D6FCBC" w14:textId="77777777" w:rsidR="009836A4" w:rsidRPr="00EF0C3E" w:rsidRDefault="009836A4" w:rsidP="00D52C3C">
            <w:pPr>
              <w:pStyle w:val="Text"/>
              <w:ind w:firstLine="75"/>
            </w:pPr>
            <w:r>
              <w:t xml:space="preserve">Groups the terms appropriately       </w:t>
            </w:r>
            <w:r w:rsidRPr="00020203">
              <w:rPr>
                <w:position w:val="-28"/>
              </w:rPr>
              <w:object w:dxaOrig="3940" w:dyaOrig="680" w14:anchorId="7173F82E">
                <v:shape id="_x0000_i1063" type="#_x0000_t75" style="width:196.2pt;height:33.6pt" o:ole="">
                  <v:imagedata r:id="rId80" o:title=""/>
                </v:shape>
                <o:OLEObject Type="Embed" ProgID="Equation.DSMT4" ShapeID="_x0000_i1063" DrawAspect="Content" ObjectID="_1733928613" r:id="rId81"/>
              </w:object>
            </w:r>
          </w:p>
        </w:tc>
        <w:tc>
          <w:tcPr>
            <w:tcW w:w="1271" w:type="dxa"/>
            <w:shd w:val="clear" w:color="auto" w:fill="auto"/>
          </w:tcPr>
          <w:p w14:paraId="0BAA63C2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14:paraId="5E58F0F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801708" w14:textId="77777777" w:rsidR="009836A4" w:rsidRPr="00EF0C3E" w:rsidRDefault="009836A4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00080C5" w14:textId="77777777" w:rsidR="009836A4" w:rsidRPr="00EF0C3E" w:rsidRDefault="009836A4" w:rsidP="009836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836A4" w:rsidRPr="00AC0AB3" w14:paraId="113291F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200C45" w14:textId="77777777" w:rsidR="009836A4" w:rsidRPr="00EF0C3E" w:rsidRDefault="00B17C62" w:rsidP="00D52C3C">
            <w:pPr>
              <w:pStyle w:val="Text"/>
            </w:pPr>
            <w:r>
              <w:rPr>
                <w:lang w:eastAsia="en-GB"/>
              </w:rPr>
              <w:pict w14:anchorId="0904DF8C">
                <v:shape id="_x0000_s1093" type="#_x0000_t202" style="position:absolute;margin-left:-18.1pt;margin-top:.85pt;width:31.2pt;height:23.5pt;z-index:251750400;mso-position-horizontal-relative:text;mso-position-vertical-relative:text;mso-width-relative:margin;mso-height-relative:margin">
                  <v:textbox style="mso-next-textbox:#_x0000_s1093">
                    <w:txbxContent>
                      <w:p w14:paraId="33B42F2D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9836A4">
              <w:t xml:space="preserve">Explains that as </w:t>
            </w:r>
            <w:r w:rsidR="009836A4" w:rsidRPr="006A0576">
              <w:rPr>
                <w:i/>
              </w:rPr>
              <w:t>h</w:t>
            </w:r>
            <w:r w:rsidR="009836A4">
              <w:t xml:space="preserve"> </w:t>
            </w:r>
            <w:r w:rsidR="009836A4">
              <w:rPr>
                <w:rFonts w:ascii="Cambria Math" w:hAnsi="Cambria Math"/>
              </w:rPr>
              <w:t>→</w:t>
            </w:r>
            <w:r w:rsidR="009836A4">
              <w:t xml:space="preserve"> 0,</w:t>
            </w:r>
            <w:r w:rsidR="009836A4" w:rsidRPr="00B46DB8">
              <w:rPr>
                <w:position w:val="-22"/>
              </w:rPr>
              <w:object w:dxaOrig="1219" w:dyaOrig="580" w14:anchorId="1B00A174">
                <v:shape id="_x0000_i1064" type="#_x0000_t75" style="width:60.6pt;height:29.4pt" o:ole="">
                  <v:imagedata r:id="rId82" o:title=""/>
                </v:shape>
                <o:OLEObject Type="Embed" ProgID="Equation.DSMT4" ShapeID="_x0000_i1064" DrawAspect="Content" ObjectID="_1733928614" r:id="rId83"/>
              </w:object>
            </w:r>
            <w:r w:rsidR="009836A4">
              <w:t>and</w:t>
            </w:r>
            <w:r w:rsidR="009836A4" w:rsidRPr="00B46DB8">
              <w:rPr>
                <w:position w:val="-22"/>
              </w:rPr>
              <w:object w:dxaOrig="880" w:dyaOrig="580" w14:anchorId="023E9D56">
                <v:shape id="_x0000_i1065" type="#_x0000_t75" style="width:43.8pt;height:29.4pt" o:ole="">
                  <v:imagedata r:id="rId84" o:title=""/>
                </v:shape>
                <o:OLEObject Type="Embed" ProgID="Equation.DSMT4" ShapeID="_x0000_i1065" DrawAspect="Content" ObjectID="_1733928615" r:id="rId85"/>
              </w:object>
            </w:r>
          </w:p>
        </w:tc>
        <w:tc>
          <w:tcPr>
            <w:tcW w:w="1271" w:type="dxa"/>
            <w:shd w:val="clear" w:color="auto" w:fill="auto"/>
          </w:tcPr>
          <w:p w14:paraId="098367D2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14:paraId="526B407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16B727" w14:textId="77777777" w:rsidR="009836A4" w:rsidRPr="009836A4" w:rsidRDefault="009836A4" w:rsidP="00D52C3C">
            <w:pPr>
              <w:pStyle w:val="Text"/>
              <w:rPr>
                <w:color w:val="404040" w:themeColor="text1" w:themeTint="BF"/>
                <w:sz w:val="20"/>
                <w:szCs w:val="20"/>
              </w:rPr>
            </w:pPr>
            <w:r>
              <w:t>Concludes that this leaves</w:t>
            </w:r>
            <w:r w:rsidRPr="007C5329">
              <w:rPr>
                <w:position w:val="-6"/>
              </w:rPr>
              <w:object w:dxaOrig="1640" w:dyaOrig="260" w14:anchorId="37269694">
                <v:shape id="_x0000_i1066" type="#_x0000_t75" style="width:81.6pt;height:12.6pt" o:ole="">
                  <v:imagedata r:id="rId86" o:title=""/>
                </v:shape>
                <o:OLEObject Type="Embed" ProgID="Equation.DSMT4" ShapeID="_x0000_i1066" DrawAspect="Content" ObjectID="_1733928616" r:id="rId87"/>
              </w:object>
            </w:r>
            <w:r>
              <w:t xml:space="preserve"> </w:t>
            </w:r>
            <w:r>
              <w:rPr>
                <w:color w:val="404040" w:themeColor="text1" w:themeTint="BF"/>
                <w:sz w:val="20"/>
                <w:szCs w:val="20"/>
              </w:rPr>
              <w:t xml:space="preserve">           </w:t>
            </w:r>
            <w:r>
              <w:t xml:space="preserve">So if </w:t>
            </w:r>
            <w:r w:rsidRPr="00B46DB8">
              <w:rPr>
                <w:position w:val="-10"/>
              </w:rPr>
              <w:object w:dxaOrig="2220" w:dyaOrig="320" w14:anchorId="5E6B774B">
                <v:shape id="_x0000_i1067" type="#_x0000_t75" style="width:110.4pt;height:16.2pt" o:ole="">
                  <v:imagedata r:id="rId88" o:title=""/>
                </v:shape>
                <o:OLEObject Type="Embed" ProgID="Equation.DSMT4" ShapeID="_x0000_i1067" DrawAspect="Content" ObjectID="_1733928617" r:id="rId89"/>
              </w:object>
            </w:r>
          </w:p>
        </w:tc>
        <w:tc>
          <w:tcPr>
            <w:tcW w:w="1271" w:type="dxa"/>
            <w:shd w:val="clear" w:color="auto" w:fill="auto"/>
          </w:tcPr>
          <w:p w14:paraId="6E7D27C2" w14:textId="77777777"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14:paraId="32E6F7A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946918" w14:textId="77777777" w:rsidR="009836A4" w:rsidRPr="00EF0C3E" w:rsidRDefault="009836A4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390BE73" w14:textId="77777777" w:rsidR="009836A4" w:rsidRPr="00EF0C3E" w:rsidRDefault="009836A4" w:rsidP="009836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836A4" w:rsidRPr="00AC0AB3" w14:paraId="5E67D45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1B78C25" w14:textId="77777777" w:rsidR="009836A4" w:rsidRPr="00EF0C3E" w:rsidRDefault="009836A4" w:rsidP="009836A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9885669" w14:textId="77777777" w:rsidR="009836A4" w:rsidRDefault="009836A4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504A9B92" w14:textId="77777777" w:rsidR="001C74BF" w:rsidRDefault="001C74BF" w:rsidP="001C74BF"/>
    <w:p w14:paraId="593F1B2F" w14:textId="77777777" w:rsidR="00D52C3C" w:rsidRDefault="00D52C3C" w:rsidP="001C74BF"/>
    <w:p w14:paraId="6502D089" w14:textId="77777777" w:rsidR="009836A4" w:rsidRDefault="00B17C62" w:rsidP="001C74BF">
      <w:r>
        <w:rPr>
          <w:lang w:eastAsia="en-GB"/>
        </w:rPr>
        <w:pict w14:anchorId="5BCC6CAF">
          <v:shape id="_x0000_s1094" type="#_x0000_t202" style="position:absolute;margin-left:-45.4pt;margin-top:26.05pt;width:31.2pt;height:23.5pt;z-index:251751424;mso-width-relative:margin;mso-height-relative:margin">
            <v:textbox style="mso-next-textbox:#_x0000_s1094">
              <w:txbxContent>
                <w:p w14:paraId="06536BA0" w14:textId="77777777"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836A4" w:rsidRPr="00F628CD" w14:paraId="742DB5D7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806F847" w14:textId="77777777" w:rsidR="009836A4" w:rsidRDefault="0086307F" w:rsidP="00D52C3C">
            <w:pPr>
              <w:pStyle w:val="Text"/>
            </w:pPr>
            <w:r>
              <w:t xml:space="preserve">     </w:t>
            </w:r>
            <w:r w:rsidR="009836A4" w:rsidRPr="004B5166">
              <w:t>Makes an attempt to set up a long division.</w:t>
            </w:r>
          </w:p>
          <w:p w14:paraId="7E6F93D5" w14:textId="77777777" w:rsidR="009836A4" w:rsidRPr="00C93C9D" w:rsidRDefault="009836A4" w:rsidP="00D52C3C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3500" w:dyaOrig="740" w14:anchorId="4C7259C1">
                <v:shape id="_x0000_i1068" type="#_x0000_t75" style="width:174.6pt;height:36.6pt" o:ole="">
                  <v:imagedata r:id="rId90" o:title=""/>
                </v:shape>
                <o:OLEObject Type="Embed" ProgID="Equation.DSMT4" ShapeID="_x0000_i1068" DrawAspect="Content" ObjectID="_1733928618" r:id="rId91"/>
              </w:object>
            </w:r>
            <w:r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19873CA1" w14:textId="77777777"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9836A4" w:rsidRPr="00F628CD" w14:paraId="793161D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8A5F2A4" w14:textId="77777777" w:rsidR="009836A4" w:rsidRDefault="009836A4" w:rsidP="00D52C3C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315A4908" w14:textId="77777777" w:rsidR="009836A4" w:rsidRDefault="009836A4" w:rsidP="00D52C3C">
            <w:pPr>
              <w:rPr>
                <w:rFonts w:cs="Times New Roman"/>
              </w:rPr>
            </w:pPr>
            <w:r w:rsidRPr="004B5166">
              <w:rPr>
                <w:rFonts w:cs="Times New Roman"/>
                <w:position w:val="-6"/>
              </w:rPr>
              <w:object w:dxaOrig="279" w:dyaOrig="320" w14:anchorId="59EA1555">
                <v:shape id="_x0000_i1069" type="#_x0000_t75" style="width:14.4pt;height:16.2pt" o:ole="">
                  <v:imagedata r:id="rId92" o:title=""/>
                </v:shape>
                <o:OLEObject Type="Embed" ProgID="Equation.DSMT4" ShapeID="_x0000_i1069" DrawAspect="Content" ObjectID="_1733928619" r:id="rId93"/>
              </w:object>
            </w:r>
            <w:r>
              <w:rPr>
                <w:rFonts w:cs="Times New Roman"/>
              </w:rPr>
              <w:t xml:space="preserve"> seen, 4</w:t>
            </w:r>
            <w:r w:rsidRPr="00931EE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seen, </w:t>
            </w:r>
            <w:r>
              <w:t>−</w:t>
            </w:r>
            <w:r>
              <w:rPr>
                <w:rFonts w:cs="Times New Roman"/>
              </w:rPr>
              <w:t>6 seen.</w:t>
            </w:r>
          </w:p>
          <w:p w14:paraId="6FB08E5F" w14:textId="77777777" w:rsidR="009836A4" w:rsidRPr="00C93C9D" w:rsidRDefault="009836A4" w:rsidP="00D52C3C">
            <w:pPr>
              <w:rPr>
                <w:rFonts w:cs="Times New Roman"/>
              </w:rPr>
            </w:pPr>
            <w:r w:rsidRPr="00C5254C">
              <w:rPr>
                <w:rFonts w:cs="Times New Roman"/>
                <w:position w:val="-234"/>
              </w:rPr>
              <w:object w:dxaOrig="3580" w:dyaOrig="2940" w14:anchorId="04413E04">
                <v:shape id="_x0000_i1070" type="#_x0000_t75" style="width:179.4pt;height:146.4pt" o:ole="">
                  <v:imagedata r:id="rId94" o:title=""/>
                </v:shape>
                <o:OLEObject Type="Embed" ProgID="Equation.DSMT4" ShapeID="_x0000_i1070" DrawAspect="Content" ObjectID="_1733928620" r:id="rId95"/>
              </w:object>
            </w:r>
          </w:p>
        </w:tc>
        <w:tc>
          <w:tcPr>
            <w:tcW w:w="1271" w:type="dxa"/>
            <w:shd w:val="clear" w:color="auto" w:fill="auto"/>
          </w:tcPr>
          <w:p w14:paraId="6352C3E0" w14:textId="77777777"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</w:t>
            </w:r>
            <w:r>
              <w:rPr>
                <w:b/>
              </w:rPr>
              <w:t>3</w:t>
            </w:r>
          </w:p>
        </w:tc>
      </w:tr>
      <w:tr w:rsidR="009836A4" w:rsidRPr="00F628CD" w14:paraId="2983410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6831313" w14:textId="77777777" w:rsidR="009836A4" w:rsidRDefault="009836A4" w:rsidP="00D52C3C">
            <w:pPr>
              <w:pStyle w:val="Text"/>
            </w:pPr>
            <w:r>
              <w:t>Equates the various terms to obtain the equation:</w:t>
            </w:r>
          </w:p>
          <w:p w14:paraId="1D7FB2EB" w14:textId="77777777" w:rsidR="009836A4" w:rsidRDefault="009836A4" w:rsidP="00D52C3C">
            <w:pPr>
              <w:pStyle w:val="Text"/>
            </w:pPr>
            <w:r w:rsidRPr="00931EE2">
              <w:rPr>
                <w:position w:val="-10"/>
              </w:rPr>
              <w:object w:dxaOrig="2460" w:dyaOrig="300" w14:anchorId="55F4D4A7">
                <v:shape id="_x0000_i1071" type="#_x0000_t75" style="width:121.8pt;height:16.2pt" o:ole="">
                  <v:imagedata r:id="rId96" o:title=""/>
                </v:shape>
                <o:OLEObject Type="Embed" ProgID="Equation.DSMT4" ShapeID="_x0000_i1071" DrawAspect="Content" ObjectID="_1733928621" r:id="rId97"/>
              </w:object>
            </w:r>
          </w:p>
          <w:p w14:paraId="46FFB451" w14:textId="77777777" w:rsidR="009836A4" w:rsidRDefault="009836A4" w:rsidP="00D52C3C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920" w:dyaOrig="240" w14:anchorId="2C8EE329">
                <v:shape id="_x0000_i1072" type="#_x0000_t75" style="width:45.6pt;height:12pt" o:ole="">
                  <v:imagedata r:id="rId98" o:title=""/>
                </v:shape>
                <o:OLEObject Type="Embed" ProgID="Equation.DSMT4" ShapeID="_x0000_i1072" DrawAspect="Content" ObjectID="_1733928622" r:id="rId99"/>
              </w:object>
            </w:r>
          </w:p>
          <w:p w14:paraId="5AB56430" w14:textId="77777777" w:rsidR="009836A4" w:rsidRPr="00C93C9D" w:rsidRDefault="009836A4" w:rsidP="00D52C3C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480" w:dyaOrig="240" w14:anchorId="00AD633B">
                <v:shape id="_x0000_i1073" type="#_x0000_t75" style="width:74.4pt;height:12pt" o:ole="">
                  <v:imagedata r:id="rId100" o:title=""/>
                </v:shape>
                <o:OLEObject Type="Embed" ProgID="Equation.DSMT4" ShapeID="_x0000_i1073" DrawAspect="Content" ObjectID="_1733928623" r:id="rId101"/>
              </w:object>
            </w:r>
          </w:p>
        </w:tc>
        <w:tc>
          <w:tcPr>
            <w:tcW w:w="1271" w:type="dxa"/>
            <w:shd w:val="clear" w:color="auto" w:fill="auto"/>
          </w:tcPr>
          <w:p w14:paraId="7BD15A54" w14:textId="77777777"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14:paraId="7281224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B6179D6" w14:textId="77777777" w:rsidR="009836A4" w:rsidRPr="00C93C9D" w:rsidRDefault="009836A4" w:rsidP="00D52C3C">
            <w:pPr>
              <w:pStyle w:val="Text"/>
            </w:pPr>
            <w:r>
              <w:t>Multiplies one or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14:paraId="558BE29A" w14:textId="77777777"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14:paraId="46F9524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F0E0DE9" w14:textId="77777777" w:rsidR="009836A4" w:rsidRPr="00C93C9D" w:rsidRDefault="009836A4" w:rsidP="00D52C3C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W</w:t>
            </w:r>
            <w:r>
              <w:t xml:space="preserve"> = −1 and </w:t>
            </w:r>
            <w:r w:rsidRPr="007E7305">
              <w:rPr>
                <w:i/>
              </w:rPr>
              <w:t>V</w:t>
            </w:r>
            <w:r>
              <w:t xml:space="preserve"> = 2.</w:t>
            </w:r>
          </w:p>
        </w:tc>
        <w:tc>
          <w:tcPr>
            <w:tcW w:w="1271" w:type="dxa"/>
            <w:shd w:val="clear" w:color="auto" w:fill="auto"/>
          </w:tcPr>
          <w:p w14:paraId="39387BFC" w14:textId="77777777"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14:paraId="1ADED18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5D7596B" w14:textId="77777777" w:rsidR="009836A4" w:rsidRDefault="009836A4" w:rsidP="009836A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18E4AF8" w14:textId="77777777" w:rsidR="009836A4" w:rsidRPr="00AC0AB3" w:rsidRDefault="009836A4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119F6AC" w14:textId="77777777" w:rsidR="00D52C3C" w:rsidRDefault="00D52C3C" w:rsidP="001C74BF"/>
    <w:p w14:paraId="0C190645" w14:textId="77777777" w:rsidR="00D52C3C" w:rsidRDefault="00D52C3C">
      <w:r>
        <w:br w:type="page"/>
      </w:r>
    </w:p>
    <w:p w14:paraId="37123A31" w14:textId="77777777" w:rsidR="001C74BF" w:rsidRDefault="001C74BF" w:rsidP="001C74BF"/>
    <w:p w14:paraId="514F3B52" w14:textId="77777777"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52C3C" w:rsidRPr="00F628CD" w14:paraId="5BA6E74B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7A3AA9A" w14:textId="77777777" w:rsidR="00D52C3C" w:rsidRPr="00EF0C3E" w:rsidRDefault="00B17C62" w:rsidP="00D52C3C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rPr>
                <w:lang w:eastAsia="en-GB"/>
              </w:rPr>
              <w:pict w14:anchorId="16C47EEA">
                <v:shape id="_x0000_s1095" type="#_x0000_t202" style="position:absolute;left:0;text-align:left;margin-left:-19.7pt;margin-top:1.15pt;width:31.2pt;height:23.5pt;z-index:251752448;mso-width-relative:margin;mso-height-relative:margin">
                  <v:textbox style="mso-next-textbox:#_x0000_s1095">
                    <w:txbxContent>
                      <w:p w14:paraId="4E578273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D52C3C">
              <w:t xml:space="preserve">States the range is </w:t>
            </w:r>
            <w:r w:rsidR="00D52C3C" w:rsidRPr="00E04A45">
              <w:rPr>
                <w:position w:val="-10"/>
              </w:rPr>
              <w:object w:dxaOrig="740" w:dyaOrig="300" w14:anchorId="0B459E7E">
                <v:shape id="_x0000_i1074" type="#_x0000_t75" style="width:37.8pt;height:14.4pt" o:ole="">
                  <v:imagedata r:id="rId102" o:title=""/>
                </v:shape>
                <o:OLEObject Type="Embed" ProgID="Equation.DSMT4" ShapeID="_x0000_i1074" DrawAspect="Content" ObjectID="_1733928624" r:id="rId103"/>
              </w:object>
            </w:r>
            <w:r w:rsidR="00D52C3C">
              <w:t xml:space="preserve"> or </w:t>
            </w:r>
            <w:r w:rsidR="00D52C3C" w:rsidRPr="00E04A45">
              <w:rPr>
                <w:position w:val="-10"/>
              </w:rPr>
              <w:object w:dxaOrig="980" w:dyaOrig="300" w14:anchorId="08DE11B2">
                <v:shape id="_x0000_i1075" type="#_x0000_t75" style="width:48.6pt;height:14.4pt" o:ole="">
                  <v:imagedata r:id="rId104" o:title=""/>
                </v:shape>
                <o:OLEObject Type="Embed" ProgID="Equation.DSMT4" ShapeID="_x0000_i1075" DrawAspect="Content" ObjectID="_1733928625" r:id="rId105"/>
              </w:object>
            </w:r>
          </w:p>
        </w:tc>
        <w:tc>
          <w:tcPr>
            <w:tcW w:w="1271" w:type="dxa"/>
            <w:shd w:val="clear" w:color="auto" w:fill="auto"/>
          </w:tcPr>
          <w:p w14:paraId="0CD4D2C7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2C3C" w:rsidRPr="00F628CD" w14:paraId="79BA921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D0421A2" w14:textId="77777777" w:rsidR="00D52C3C" w:rsidRPr="00EF0C3E" w:rsidRDefault="00D52C3C" w:rsidP="00D52C3C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128B0139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D52C3C" w:rsidRPr="00F628CD" w14:paraId="0CBCF2D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5845B66" w14:textId="77777777" w:rsidR="00D52C3C" w:rsidRPr="00EF0C3E" w:rsidRDefault="00B17C62" w:rsidP="00D52C3C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rPr>
                <w:lang w:eastAsia="en-GB"/>
              </w:rPr>
              <w:pict w14:anchorId="4A598130">
                <v:shape id="_x0000_s1096" type="#_x0000_t202" style="position:absolute;left:0;text-align:left;margin-left:-19.7pt;margin-top:1.65pt;width:31.2pt;height:23.5pt;z-index:251753472;mso-position-horizontal-relative:text;mso-position-vertical-relative:text;mso-width-relative:margin;mso-height-relative:margin">
                  <v:textbox style="mso-next-textbox:#_x0000_s1096">
                    <w:txbxContent>
                      <w:p w14:paraId="0871CB7A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D52C3C">
              <w:t xml:space="preserve">Recognises that </w:t>
            </w:r>
            <w:r w:rsidR="00D52C3C" w:rsidRPr="00AF1914">
              <w:rPr>
                <w:position w:val="-22"/>
              </w:rPr>
              <w:object w:dxaOrig="2040" w:dyaOrig="580" w14:anchorId="66BDF460">
                <v:shape id="_x0000_i1076" type="#_x0000_t75" style="width:102.6pt;height:29.4pt" o:ole="">
                  <v:imagedata r:id="rId106" o:title=""/>
                </v:shape>
                <o:OLEObject Type="Embed" ProgID="Equation.DSMT4" ShapeID="_x0000_i1076" DrawAspect="Content" ObjectID="_1733928626" r:id="rId107"/>
              </w:object>
            </w:r>
            <w:r w:rsidR="00D52C3C">
              <w:t xml:space="preserve"> and </w:t>
            </w:r>
            <w:r w:rsidR="00D52C3C" w:rsidRPr="00AF1914">
              <w:rPr>
                <w:position w:val="-22"/>
              </w:rPr>
              <w:object w:dxaOrig="2180" w:dyaOrig="580" w14:anchorId="2054F89E">
                <v:shape id="_x0000_i1077" type="#_x0000_t75" style="width:108.6pt;height:29.4pt" o:ole="">
                  <v:imagedata r:id="rId108" o:title=""/>
                </v:shape>
                <o:OLEObject Type="Embed" ProgID="Equation.DSMT4" ShapeID="_x0000_i1077" DrawAspect="Content" ObjectID="_1733928627" r:id="rId109"/>
              </w:object>
            </w:r>
          </w:p>
        </w:tc>
        <w:tc>
          <w:tcPr>
            <w:tcW w:w="1271" w:type="dxa"/>
            <w:shd w:val="clear" w:color="auto" w:fill="auto"/>
          </w:tcPr>
          <w:p w14:paraId="41B30B15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2C3C" w:rsidRPr="00F628CD" w14:paraId="1A5F648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7BD8750" w14:textId="77777777" w:rsidR="00D52C3C" w:rsidRPr="00EF0C3E" w:rsidRDefault="00D52C3C" w:rsidP="00D52C3C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1271" w:type="dxa"/>
            <w:shd w:val="clear" w:color="auto" w:fill="auto"/>
          </w:tcPr>
          <w:p w14:paraId="4CFCD40A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2C3C" w:rsidRPr="00F628CD" w14:paraId="47D10A0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89FF079" w14:textId="77777777"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80" w:dyaOrig="580" w14:anchorId="76D294E5">
                <v:shape id="_x0000_i1078" type="#_x0000_t75" style="width:59.4pt;height:29.4pt" o:ole="">
                  <v:imagedata r:id="rId110" o:title=""/>
                </v:shape>
                <o:OLEObject Type="Embed" ProgID="Equation.DSMT4" ShapeID="_x0000_i1078" DrawAspect="Content" ObjectID="_1733928628" r:id="rId111"/>
              </w:object>
            </w:r>
            <w:r>
              <w:t>. Equivalent version is acceptable.</w:t>
            </w:r>
          </w:p>
        </w:tc>
        <w:tc>
          <w:tcPr>
            <w:tcW w:w="1271" w:type="dxa"/>
            <w:shd w:val="clear" w:color="auto" w:fill="auto"/>
          </w:tcPr>
          <w:p w14:paraId="0AD9279B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2C3C" w:rsidRPr="00F628CD" w14:paraId="6891079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97A622B" w14:textId="77777777"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40" w:dyaOrig="580" w14:anchorId="07A70AAF">
                <v:shape id="_x0000_i1079" type="#_x0000_t75" style="width:57.6pt;height:29.4pt" o:ole="">
                  <v:imagedata r:id="rId112" o:title=""/>
                </v:shape>
                <o:OLEObject Type="Embed" ProgID="Equation.DSMT4" ShapeID="_x0000_i1079" DrawAspect="Content" ObjectID="_1733928629" r:id="rId113"/>
              </w:object>
            </w:r>
            <w:r>
              <w:t>. Equivalent version is acceptable.</w:t>
            </w:r>
          </w:p>
        </w:tc>
        <w:tc>
          <w:tcPr>
            <w:tcW w:w="1271" w:type="dxa"/>
            <w:shd w:val="clear" w:color="auto" w:fill="auto"/>
          </w:tcPr>
          <w:p w14:paraId="2714EB3B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2C3C" w:rsidRPr="00AC0AB3" w14:paraId="172D2B0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EDCAE1B" w14:textId="77777777" w:rsidR="00D52C3C" w:rsidRDefault="00D52C3C" w:rsidP="00D52C3C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</w:p>
          <w:p w14:paraId="13100685" w14:textId="77777777"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>For example,</w:t>
            </w:r>
            <w:r w:rsidRPr="00AF1914">
              <w:rPr>
                <w:position w:val="-22"/>
              </w:rPr>
              <w:object w:dxaOrig="1359" w:dyaOrig="580" w14:anchorId="2E5187DC">
                <v:shape id="_x0000_i1080" type="#_x0000_t75" style="width:67.2pt;height:29.4pt" o:ole="">
                  <v:imagedata r:id="rId114" o:title=""/>
                </v:shape>
                <o:OLEObject Type="Embed" ProgID="Equation.DSMT4" ShapeID="_x0000_i1080" DrawAspect="Content" ObjectID="_1733928630" r:id="rId115"/>
              </w:object>
            </w:r>
            <w:r>
              <w:t xml:space="preserve"> and </w:t>
            </w:r>
            <w:r w:rsidRPr="00AF1914">
              <w:rPr>
                <w:position w:val="-26"/>
              </w:rPr>
              <w:object w:dxaOrig="2400" w:dyaOrig="639" w14:anchorId="08D5C3D0">
                <v:shape id="_x0000_i1081" type="#_x0000_t75" style="width:120pt;height:31.8pt" o:ole="">
                  <v:imagedata r:id="rId116" o:title=""/>
                </v:shape>
                <o:OLEObject Type="Embed" ProgID="Equation.DSMT4" ShapeID="_x0000_i1081" DrawAspect="Content" ObjectID="_1733928631" r:id="rId11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68D6E572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D52C3C" w:rsidRPr="00AC0AB3" w14:paraId="07C1C21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AD91CAA" w14:textId="77777777"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Pr="00AF1914">
              <w:rPr>
                <w:position w:val="-22"/>
              </w:rPr>
              <w:object w:dxaOrig="780" w:dyaOrig="580" w14:anchorId="0BC5C195">
                <v:shape id="_x0000_i1082" type="#_x0000_t75" style="width:38.4pt;height:29.4pt" o:ole="">
                  <v:imagedata r:id="rId118" o:title=""/>
                </v:shape>
                <o:OLEObject Type="Embed" ProgID="Equation.DSMT4" ShapeID="_x0000_i1082" DrawAspect="Content" ObjectID="_1733928632" r:id="rId119"/>
              </w:object>
            </w:r>
          </w:p>
        </w:tc>
        <w:tc>
          <w:tcPr>
            <w:tcW w:w="1271" w:type="dxa"/>
            <w:shd w:val="clear" w:color="auto" w:fill="auto"/>
          </w:tcPr>
          <w:p w14:paraId="362D6D2A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D52C3C" w:rsidRPr="00AC0AB3" w14:paraId="62E114D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F3EEFE7" w14:textId="77777777"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  <w:r w:rsidRPr="00AF1914">
              <w:rPr>
                <w:position w:val="-22"/>
              </w:rPr>
              <w:object w:dxaOrig="780" w:dyaOrig="580" w14:anchorId="3CA01B64">
                <v:shape id="_x0000_i1083" type="#_x0000_t75" style="width:38.4pt;height:29.4pt" o:ole="">
                  <v:imagedata r:id="rId120" o:title=""/>
                </v:shape>
                <o:OLEObject Type="Embed" ProgID="Equation.DSMT4" ShapeID="_x0000_i1083" DrawAspect="Content" ObjectID="_1733928633" r:id="rId121"/>
              </w:object>
            </w:r>
          </w:p>
        </w:tc>
        <w:tc>
          <w:tcPr>
            <w:tcW w:w="1271" w:type="dxa"/>
            <w:shd w:val="clear" w:color="auto" w:fill="auto"/>
          </w:tcPr>
          <w:p w14:paraId="1C862FB6" w14:textId="77777777"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2C3C" w:rsidRPr="00AC0AB3" w14:paraId="027BB0F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FE926AA" w14:textId="77777777" w:rsidR="00D52C3C" w:rsidRDefault="00D52C3C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E7D2830" w14:textId="77777777" w:rsidR="00D52C3C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52C3C" w:rsidRPr="00AC0AB3" w14:paraId="3F37BB4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E402940" w14:textId="77777777" w:rsidR="00D52C3C" w:rsidRDefault="00D52C3C" w:rsidP="00D52C3C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E7B6753" w14:textId="77777777" w:rsidR="00D52C3C" w:rsidRDefault="00D52C3C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818BB15" w14:textId="77777777" w:rsidR="001C74BF" w:rsidRDefault="001C74BF" w:rsidP="00FB6519">
      <w:pPr>
        <w:spacing w:after="0"/>
        <w:ind w:left="-567" w:firstLine="567"/>
      </w:pPr>
    </w:p>
    <w:p w14:paraId="47CDED1E" w14:textId="77777777" w:rsidR="00D52C3C" w:rsidRPr="00FB6519" w:rsidRDefault="00D52C3C" w:rsidP="00FB6519">
      <w:pPr>
        <w:spacing w:after="0"/>
        <w:ind w:left="-567" w:right="-897"/>
        <w:rPr>
          <w:b/>
        </w:rPr>
      </w:pPr>
      <w:r w:rsidRPr="00D52C3C">
        <w:rPr>
          <w:b/>
        </w:rPr>
        <w:t>N</w:t>
      </w:r>
      <w:r w:rsidR="0086307F">
        <w:rPr>
          <w:b/>
        </w:rPr>
        <w:t xml:space="preserve">OTES </w:t>
      </w:r>
      <w:r>
        <w:rPr>
          <w:b/>
        </w:rPr>
        <w:t xml:space="preserve"> 8b</w:t>
      </w:r>
      <w:r w:rsidRPr="00D52C3C">
        <w:rPr>
          <w:b/>
        </w:rPr>
        <w:t>:</w:t>
      </w:r>
      <w:r w:rsidR="00FB6519">
        <w:rPr>
          <w:b/>
        </w:rPr>
        <w:t xml:space="preserve">  </w:t>
      </w:r>
      <w:r w:rsidRPr="00EB726D">
        <w:t>Award ft marks for a correct method using an incorrect answer from earlier in the question.</w:t>
      </w:r>
    </w:p>
    <w:p w14:paraId="420E8598" w14:textId="77777777" w:rsidR="00D52C3C" w:rsidRPr="00534BF2" w:rsidRDefault="00D52C3C" w:rsidP="00D52C3C">
      <w:pPr>
        <w:pStyle w:val="Text"/>
        <w:spacing w:before="0" w:after="0"/>
      </w:pPr>
      <w:r w:rsidRPr="00534BF2">
        <w:rPr>
          <w:b/>
        </w:rPr>
        <w:t>Alternative Method</w:t>
      </w:r>
    </w:p>
    <w:p w14:paraId="4227EF10" w14:textId="77777777" w:rsidR="00D52C3C" w:rsidRPr="00FB6519" w:rsidRDefault="00D52C3C" w:rsidP="00FB6519">
      <w:pPr>
        <w:pStyle w:val="Text"/>
        <w:spacing w:before="0" w:after="0"/>
        <w:ind w:right="-1180"/>
      </w:pPr>
      <w:r>
        <w:t>Draws line with gradient</w:t>
      </w:r>
      <w:r w:rsidRPr="00771D07">
        <w:rPr>
          <w:position w:val="-22"/>
        </w:rPr>
        <w:object w:dxaOrig="360" w:dyaOrig="580" w14:anchorId="65478FE3">
          <v:shape id="_x0000_i1084" type="#_x0000_t75" style="width:18.6pt;height:29.4pt" o:ole="">
            <v:imagedata r:id="rId122" o:title=""/>
          </v:shape>
          <o:OLEObject Type="Embed" ProgID="Equation.DSMT4" ShapeID="_x0000_i1084" DrawAspect="Content" ObjectID="_1733928634" r:id="rId123"/>
        </w:object>
      </w:r>
      <w:r>
        <w:t xml:space="preserve">passing through vertex and calculates </w:t>
      </w:r>
      <w:r w:rsidRPr="00534BF2">
        <w:rPr>
          <w:position w:val="-22"/>
        </w:rPr>
        <w:object w:dxaOrig="780" w:dyaOrig="580" w14:anchorId="0567D906">
          <v:shape id="_x0000_i1085" type="#_x0000_t75" style="width:38.4pt;height:29.4pt" o:ole="">
            <v:imagedata r:id="rId124" o:title=""/>
          </v:shape>
          <o:OLEObject Type="Embed" ProgID="Equation.DSMT4" ShapeID="_x0000_i1085" DrawAspect="Content" ObjectID="_1733928635" r:id="rId125"/>
        </w:object>
      </w:r>
      <w:r>
        <w:t xml:space="preserve">, </w:t>
      </w:r>
      <w:r w:rsidR="00FB6519">
        <w:t xml:space="preserve"> </w:t>
      </w:r>
      <w:r>
        <w:t>so</w:t>
      </w:r>
      <w:r w:rsidR="00FB6519">
        <w:t xml:space="preserve"> answer is</w:t>
      </w:r>
      <w:r w:rsidR="00FB6519" w:rsidRPr="00771D07">
        <w:t xml:space="preserve"> </w:t>
      </w:r>
      <w:r w:rsidRPr="00771D07">
        <w:rPr>
          <w:position w:val="-22"/>
        </w:rPr>
        <w:object w:dxaOrig="780" w:dyaOrig="580" w14:anchorId="7BFD81AF">
          <v:shape id="_x0000_i1086" type="#_x0000_t75" style="width:38.4pt;height:29.4pt" o:ole="">
            <v:imagedata r:id="rId126" o:title=""/>
          </v:shape>
          <o:OLEObject Type="Embed" ProgID="Equation.DSMT4" ShapeID="_x0000_i1086" DrawAspect="Content" ObjectID="_1733928636" r:id="rId127"/>
        </w:object>
      </w:r>
    </w:p>
    <w:p w14:paraId="110B004C" w14:textId="77777777"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States the </w:t>
      </w:r>
      <w:r w:rsidRPr="00EA6046">
        <w:rPr>
          <w:i/>
        </w:rPr>
        <w:t>x</w:t>
      </w:r>
      <w:r>
        <w:t>-coordinate of the vertex of the graph is 4</w:t>
      </w:r>
    </w:p>
    <w:p w14:paraId="6E172206" w14:textId="77777777"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States the </w:t>
      </w:r>
      <w:r>
        <w:rPr>
          <w:i/>
        </w:rPr>
        <w:t>y</w:t>
      </w:r>
      <w:r>
        <w:t>-coordinate of the vertex of the graph is −5</w:t>
      </w:r>
    </w:p>
    <w:p w14:paraId="088125C9" w14:textId="77777777"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>: Writes down the gradient of</w:t>
      </w:r>
      <w:r w:rsidRPr="002013FA">
        <w:rPr>
          <w:position w:val="-22"/>
        </w:rPr>
        <w:object w:dxaOrig="360" w:dyaOrig="580" w14:anchorId="476513DB">
          <v:shape id="_x0000_i1087" type="#_x0000_t75" style="width:18.6pt;height:29.4pt" o:ole="">
            <v:imagedata r:id="rId128" o:title=""/>
          </v:shape>
          <o:OLEObject Type="Embed" ProgID="Equation.DSMT4" ShapeID="_x0000_i1087" DrawAspect="Content" ObjectID="_1733928637" r:id="rId129"/>
        </w:object>
      </w:r>
      <w:r>
        <w:t>or implies it later in the question.</w:t>
      </w:r>
    </w:p>
    <w:p w14:paraId="5D934F2F" w14:textId="77777777"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Attempts to use </w:t>
      </w:r>
      <w:r w:rsidRPr="002013FA">
        <w:rPr>
          <w:position w:val="-12"/>
        </w:rPr>
        <w:object w:dxaOrig="1660" w:dyaOrig="360" w14:anchorId="0BB78703">
          <v:shape id="_x0000_i1088" type="#_x0000_t75" style="width:83.4pt;height:18.6pt" o:ole="">
            <v:imagedata r:id="rId130" o:title=""/>
          </v:shape>
          <o:OLEObject Type="Embed" ProgID="Equation.DSMT4" ShapeID="_x0000_i1088" DrawAspect="Content" ObjectID="_1733928638" r:id="rId131"/>
        </w:object>
      </w:r>
      <w:r>
        <w:t xml:space="preserve"> with </w:t>
      </w:r>
      <w:r w:rsidRPr="002013FA">
        <w:rPr>
          <w:position w:val="-12"/>
        </w:rPr>
        <w:object w:dxaOrig="1480" w:dyaOrig="360" w14:anchorId="1AC33863">
          <v:shape id="_x0000_i1089" type="#_x0000_t75" style="width:74.4pt;height:18.6pt" o:ole="">
            <v:imagedata r:id="rId132" o:title=""/>
          </v:shape>
          <o:OLEObject Type="Embed" ProgID="Equation.DSMT4" ShapeID="_x0000_i1089" DrawAspect="Content" ObjectID="_1733928639" r:id="rId133"/>
        </w:object>
      </w:r>
      <w:r>
        <w:t xml:space="preserve"> and </w:t>
      </w:r>
      <w:r w:rsidRPr="002013FA">
        <w:rPr>
          <w:position w:val="-22"/>
        </w:rPr>
        <w:object w:dxaOrig="740" w:dyaOrig="580" w14:anchorId="4E56ED94">
          <v:shape id="_x0000_i1090" type="#_x0000_t75" style="width:36.6pt;height:29.4pt" o:ole="">
            <v:imagedata r:id="rId134" o:title=""/>
          </v:shape>
          <o:OLEObject Type="Embed" ProgID="Equation.DSMT4" ShapeID="_x0000_i1090" DrawAspect="Content" ObjectID="_1733928640" r:id="rId135"/>
        </w:object>
      </w:r>
    </w:p>
    <w:p w14:paraId="77519CA1" w14:textId="77777777" w:rsidR="00D52C3C" w:rsidRDefault="00D52C3C" w:rsidP="00D52C3C">
      <w:pPr>
        <w:pStyle w:val="Text"/>
        <w:spacing w:before="0" w:after="0"/>
      </w:pPr>
      <w:r w:rsidRPr="0047099D">
        <w:rPr>
          <w:b/>
        </w:rPr>
        <w:t>A1</w:t>
      </w:r>
      <w:r>
        <w:t xml:space="preserve">: Finds </w:t>
      </w:r>
      <w:r w:rsidRPr="002013FA">
        <w:rPr>
          <w:position w:val="-22"/>
        </w:rPr>
        <w:object w:dxaOrig="1260" w:dyaOrig="580" w14:anchorId="77E528C5">
          <v:shape id="_x0000_i1091" type="#_x0000_t75" style="width:64.2pt;height:29.4pt" o:ole="">
            <v:imagedata r:id="rId136" o:title=""/>
          </v:shape>
          <o:OLEObject Type="Embed" ProgID="Equation.DSMT4" ShapeID="_x0000_i1091" DrawAspect="Content" ObjectID="_1733928641" r:id="rId137"/>
        </w:object>
      </w:r>
      <w:r>
        <w:t>o.e.</w:t>
      </w:r>
    </w:p>
    <w:p w14:paraId="10F2D589" w14:textId="77777777" w:rsidR="00D52C3C" w:rsidRDefault="00D52C3C" w:rsidP="00FB6519">
      <w:pPr>
        <w:spacing w:after="0"/>
      </w:pPr>
      <w:r w:rsidRPr="0047099D">
        <w:rPr>
          <w:b/>
        </w:rPr>
        <w:t>B1</w:t>
      </w:r>
      <w:r>
        <w:t xml:space="preserve">: States the correct range for </w:t>
      </w:r>
      <w:r w:rsidRPr="002A3BD4">
        <w:rPr>
          <w:i/>
        </w:rPr>
        <w:t>k</w:t>
      </w:r>
      <w:r>
        <w:t xml:space="preserve">: </w:t>
      </w:r>
      <w:r w:rsidRPr="002013FA">
        <w:rPr>
          <w:position w:val="-22"/>
        </w:rPr>
        <w:object w:dxaOrig="780" w:dyaOrig="580" w14:anchorId="2D59FDE3">
          <v:shape id="_x0000_i1092" type="#_x0000_t75" style="width:38.4pt;height:29.4pt" o:ole="">
            <v:imagedata r:id="rId138" o:title=""/>
          </v:shape>
          <o:OLEObject Type="Embed" ProgID="Equation.DSMT4" ShapeID="_x0000_i1092" DrawAspect="Content" ObjectID="_1733928642" r:id="rId139"/>
        </w:object>
      </w:r>
    </w:p>
    <w:p w14:paraId="4EF6A4C9" w14:textId="77777777" w:rsidR="00D52C3C" w:rsidRDefault="00B17C62" w:rsidP="001C74BF">
      <w:r>
        <w:rPr>
          <w:lang w:eastAsia="en-GB"/>
        </w:rPr>
        <w:lastRenderedPageBreak/>
        <w:pict w14:anchorId="706DABBA">
          <v:shape id="_x0000_s1097" type="#_x0000_t202" style="position:absolute;margin-left:-39pt;margin-top:25.2pt;width:31.2pt;height:23.5pt;z-index:251754496;mso-width-relative:margin;mso-height-relative:margin">
            <v:textbox style="mso-next-textbox:#_x0000_s1097">
              <w:txbxContent>
                <w:p w14:paraId="2AD43407" w14:textId="77777777"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14:paraId="53871F32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71C9FD0" w14:textId="77777777" w:rsidR="00FB6519" w:rsidRDefault="0086307F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 </w:t>
            </w:r>
            <w:r w:rsidR="00FB6519">
              <w:t>Makes an attempt to rearrange</w:t>
            </w:r>
            <w:r w:rsidR="00FB6519" w:rsidRPr="0063354A">
              <w:rPr>
                <w:position w:val="-22"/>
              </w:rPr>
              <w:object w:dxaOrig="900" w:dyaOrig="580" w14:anchorId="3A61FC9A">
                <v:shape id="_x0000_i1093" type="#_x0000_t75" style="width:45pt;height:29.4pt" o:ole="">
                  <v:imagedata r:id="rId140" o:title=""/>
                </v:shape>
                <o:OLEObject Type="Embed" ProgID="Equation.DSMT4" ShapeID="_x0000_i1093" DrawAspect="Content" ObjectID="_1733928643" r:id="rId141"/>
              </w:object>
            </w:r>
            <w:r w:rsidR="00FB6519">
              <w:t xml:space="preserve">to make </w:t>
            </w:r>
            <w:r w:rsidR="00FB6519" w:rsidRPr="00411EE4">
              <w:rPr>
                <w:i/>
              </w:rPr>
              <w:t>t</w:t>
            </w:r>
            <w:r w:rsidR="00FB6519">
              <w:t xml:space="preserve"> the subject. </w:t>
            </w:r>
          </w:p>
          <w:p w14:paraId="502BE4E0" w14:textId="77777777" w:rsidR="00FB6519" w:rsidRPr="00EF0C3E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/>
              <w:ind w:left="75"/>
            </w:pPr>
            <w:r>
              <w:t>For example,</w:t>
            </w:r>
            <w:r w:rsidRPr="009A7673">
              <w:rPr>
                <w:position w:val="-6"/>
              </w:rPr>
              <w:object w:dxaOrig="1240" w:dyaOrig="260" w14:anchorId="5C246780">
                <v:shape id="_x0000_i1094" type="#_x0000_t75" style="width:62.4pt;height:12.6pt" o:ole="">
                  <v:imagedata r:id="rId142" o:title=""/>
                </v:shape>
                <o:OLEObject Type="Embed" ProgID="Equation.DSMT4" ShapeID="_x0000_i1094" DrawAspect="Content" ObjectID="_1733928644" r:id="rId143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3EF837F2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14:paraId="11DD70D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1C4AAAB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states</w:t>
            </w:r>
            <w:r w:rsidRPr="0063354A">
              <w:rPr>
                <w:position w:val="-22"/>
              </w:rPr>
              <w:object w:dxaOrig="820" w:dyaOrig="580" w14:anchorId="7BA3853E">
                <v:shape id="_x0000_i1095" type="#_x0000_t75" style="width:41.4pt;height:29.4pt" o:ole="">
                  <v:imagedata r:id="rId144" o:title=""/>
                </v:shape>
                <o:OLEObject Type="Embed" ProgID="Equation.DSMT4" ShapeID="_x0000_i1095" DrawAspect="Content" ObjectID="_1733928645" r:id="rId145"/>
              </w:object>
            </w:r>
          </w:p>
        </w:tc>
        <w:tc>
          <w:tcPr>
            <w:tcW w:w="1271" w:type="dxa"/>
            <w:shd w:val="clear" w:color="auto" w:fill="auto"/>
          </w:tcPr>
          <w:p w14:paraId="70D40C01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F628CD" w14:paraId="5D3D5A1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73D9C13" w14:textId="77777777" w:rsidR="00FB6519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  <w:r>
              <w:t>Makes an attempt to substitute</w:t>
            </w:r>
            <w:r w:rsidRPr="0063354A">
              <w:rPr>
                <w:position w:val="-22"/>
              </w:rPr>
              <w:object w:dxaOrig="820" w:dyaOrig="580" w14:anchorId="4B3BA35E">
                <v:shape id="_x0000_i1096" type="#_x0000_t75" style="width:41.4pt;height:29.4pt" o:ole="">
                  <v:imagedata r:id="rId146" o:title=""/>
                </v:shape>
                <o:OLEObject Type="Embed" ProgID="Equation.DSMT4" ShapeID="_x0000_i1096" DrawAspect="Content" ObjectID="_1733928646" r:id="rId147"/>
              </w:object>
            </w:r>
            <w:r>
              <w:t>into</w:t>
            </w:r>
            <w:r w:rsidRPr="0063354A">
              <w:rPr>
                <w:position w:val="-22"/>
              </w:rPr>
              <w:object w:dxaOrig="960" w:dyaOrig="580" w14:anchorId="49F73320">
                <v:shape id="_x0000_i1097" type="#_x0000_t75" style="width:48pt;height:29.4pt" o:ole="">
                  <v:imagedata r:id="rId148" o:title=""/>
                </v:shape>
                <o:OLEObject Type="Embed" ProgID="Equation.DSMT4" ShapeID="_x0000_i1097" DrawAspect="Content" ObjectID="_1733928647" r:id="rId149"/>
              </w:object>
            </w:r>
          </w:p>
          <w:p w14:paraId="11996DCE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50"/>
              </w:rPr>
              <w:object w:dxaOrig="2880" w:dyaOrig="1120" w14:anchorId="2B7134A2">
                <v:shape id="_x0000_i1098" type="#_x0000_t75" style="width:2in;height:55.8pt" o:ole="">
                  <v:imagedata r:id="rId150" o:title=""/>
                </v:shape>
                <o:OLEObject Type="Embed" ProgID="Equation.DSMT4" ShapeID="_x0000_i1098" DrawAspect="Content" ObjectID="_1733928648" r:id="rId151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461636B3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44C887E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B57E12" w14:textId="77777777"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Simplifies the expression showing all steps.</w:t>
            </w:r>
          </w:p>
          <w:p w14:paraId="6EB232FB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26"/>
              </w:rPr>
              <w:object w:dxaOrig="3600" w:dyaOrig="639" w14:anchorId="30FCF4CF">
                <v:shape id="_x0000_i1099" type="#_x0000_t75" style="width:180pt;height:31.8pt" o:ole="">
                  <v:imagedata r:id="rId152" o:title=""/>
                </v:shape>
                <o:OLEObject Type="Embed" ProgID="Equation.DSMT4" ShapeID="_x0000_i1099" DrawAspect="Content" ObjectID="_1733928649" r:id="rId153"/>
              </w:object>
            </w:r>
          </w:p>
        </w:tc>
        <w:tc>
          <w:tcPr>
            <w:tcW w:w="1271" w:type="dxa"/>
            <w:shd w:val="clear" w:color="auto" w:fill="auto"/>
          </w:tcPr>
          <w:p w14:paraId="455ABB19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14:paraId="6FCC433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133A68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68B4812B" w14:textId="77777777" w:rsidR="00FB6519" w:rsidRPr="00EF0C3E" w:rsidRDefault="00FB6519" w:rsidP="00FB65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14:paraId="7F76EE2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3B3A60" w14:textId="77777777" w:rsidR="00FB6519" w:rsidRPr="00EF0C3E" w:rsidRDefault="00B17C62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 w14:anchorId="73486763">
                <v:shape id="_x0000_s1098" type="#_x0000_t202" style="position:absolute;left:0;text-align:left;margin-left:-20.7pt;margin-top:-.3pt;width:31.2pt;height:23.5pt;z-index:251755520;mso-position-horizontal-relative:text;mso-position-vertical-relative:text;mso-width-relative:margin;mso-height-relative:margin">
                  <v:textbox style="mso-next-textbox:#_x0000_s1098">
                    <w:txbxContent>
                      <w:p w14:paraId="16050682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>Interprets the gradient of line being −1 as</w:t>
            </w:r>
            <w:r w:rsidR="00FB6519" w:rsidRPr="0063354A">
              <w:rPr>
                <w:position w:val="-22"/>
              </w:rPr>
              <w:object w:dxaOrig="960" w:dyaOrig="580" w14:anchorId="3BB33807">
                <v:shape id="_x0000_i1100" type="#_x0000_t75" style="width:47.4pt;height:29.4pt" o:ole="">
                  <v:imagedata r:id="rId154" o:title=""/>
                </v:shape>
                <o:OLEObject Type="Embed" ProgID="Equation.DSMT4" ShapeID="_x0000_i1100" DrawAspect="Content" ObjectID="_1733928650" r:id="rId155"/>
              </w:object>
            </w:r>
            <w:r w:rsidR="00FB6519">
              <w:t xml:space="preserve">and finds </w:t>
            </w:r>
            <w:r w:rsidR="00FB6519" w:rsidRPr="00EB3864">
              <w:rPr>
                <w:position w:val="-6"/>
              </w:rPr>
              <w:object w:dxaOrig="639" w:dyaOrig="260" w14:anchorId="65793025">
                <v:shape id="_x0000_i1101" type="#_x0000_t75" style="width:31.8pt;height:12.6pt" o:ole="">
                  <v:imagedata r:id="rId156" o:title=""/>
                </v:shape>
                <o:OLEObject Type="Embed" ProgID="Equation.DSMT4" ShapeID="_x0000_i1101" DrawAspect="Content" ObjectID="_1733928651" r:id="rId157"/>
              </w:object>
            </w:r>
          </w:p>
        </w:tc>
        <w:tc>
          <w:tcPr>
            <w:tcW w:w="1271" w:type="dxa"/>
            <w:shd w:val="clear" w:color="auto" w:fill="auto"/>
          </w:tcPr>
          <w:p w14:paraId="1D3B1A91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0AB4BB6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09B91A9" w14:textId="77777777" w:rsidR="00FB6519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240"/>
              <w:ind w:left="75"/>
            </w:pPr>
            <w:r>
              <w:t xml:space="preserve">Substitutes </w:t>
            </w:r>
            <w:r w:rsidRPr="00411EE4">
              <w:rPr>
                <w:i/>
              </w:rPr>
              <w:t>t</w:t>
            </w:r>
            <w:r>
              <w:t xml:space="preserve"> = −1 to find </w:t>
            </w:r>
            <w:r w:rsidRPr="00411EE4">
              <w:rPr>
                <w:i/>
              </w:rPr>
              <w:t>x</w:t>
            </w:r>
            <w:r>
              <w:t xml:space="preserve"> =</w:t>
            </w:r>
            <w:r w:rsidRPr="0063354A">
              <w:rPr>
                <w:position w:val="-22"/>
              </w:rPr>
              <w:object w:dxaOrig="380" w:dyaOrig="580" w14:anchorId="7538DFD8">
                <v:shape id="_x0000_i1102" type="#_x0000_t75" style="width:18.6pt;height:29.4pt" o:ole="">
                  <v:imagedata r:id="rId158" o:title=""/>
                </v:shape>
                <o:OLEObject Type="Embed" ProgID="Equation.DSMT4" ShapeID="_x0000_i1102" DrawAspect="Content" ObjectID="_1733928652" r:id="rId159"/>
              </w:object>
            </w:r>
            <w:r>
              <w:t xml:space="preserve">and </w:t>
            </w:r>
            <w:r w:rsidRPr="00411EE4">
              <w:rPr>
                <w:i/>
              </w:rPr>
              <w:t>y</w:t>
            </w:r>
            <w:r>
              <w:t xml:space="preserve"> =</w:t>
            </w:r>
            <w:r w:rsidRPr="0063354A">
              <w:rPr>
                <w:position w:val="-22"/>
              </w:rPr>
              <w:object w:dxaOrig="220" w:dyaOrig="580" w14:anchorId="21F04A98">
                <v:shape id="_x0000_i1103" type="#_x0000_t75" style="width:11.4pt;height:29.4pt" o:ole="">
                  <v:imagedata r:id="rId160" o:title=""/>
                </v:shape>
                <o:OLEObject Type="Embed" ProgID="Equation.DSMT4" ShapeID="_x0000_i1103" DrawAspect="Content" ObjectID="_1733928653" r:id="rId161"/>
              </w:object>
            </w:r>
          </w:p>
          <w:p w14:paraId="3B2FB020" w14:textId="77777777" w:rsidR="00FB6519" w:rsidRPr="00EF0C3E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  <w:r>
              <w:t xml:space="preserve">And substitutes </w:t>
            </w:r>
            <w:r w:rsidRPr="00411EE4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1 and </w:t>
            </w:r>
            <w:r w:rsidRPr="00411EE4"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1271" w:type="dxa"/>
            <w:shd w:val="clear" w:color="auto" w:fill="auto"/>
          </w:tcPr>
          <w:p w14:paraId="2F848A27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6D362D2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874CD1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use Pythagoras’ Theorem to find the length of the line:</w:t>
            </w:r>
            <w:r w:rsidRPr="0063354A">
              <w:rPr>
                <w:position w:val="-28"/>
              </w:rPr>
              <w:object w:dxaOrig="1380" w:dyaOrig="760" w14:anchorId="1A6A7D11">
                <v:shape id="_x0000_i1104" type="#_x0000_t75" style="width:67.8pt;height:37.8pt" o:ole="">
                  <v:imagedata r:id="rId162" o:title=""/>
                </v:shape>
                <o:OLEObject Type="Embed" ProgID="Equation.DSMT4" ShapeID="_x0000_i1104" DrawAspect="Content" ObjectID="_1733928654" r:id="rId163"/>
              </w:object>
            </w:r>
          </w:p>
        </w:tc>
        <w:tc>
          <w:tcPr>
            <w:tcW w:w="1271" w:type="dxa"/>
            <w:shd w:val="clear" w:color="auto" w:fill="auto"/>
          </w:tcPr>
          <w:p w14:paraId="2B9AD04F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2E3409A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6E414D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finds the length of the line segment,</w:t>
            </w:r>
            <w:r w:rsidRPr="0063354A">
              <w:rPr>
                <w:position w:val="-22"/>
              </w:rPr>
              <w:object w:dxaOrig="499" w:dyaOrig="620" w14:anchorId="024CB279">
                <v:shape id="_x0000_i1105" type="#_x0000_t75" style="width:24.6pt;height:30.6pt" o:ole="">
                  <v:imagedata r:id="rId164" o:title=""/>
                </v:shape>
                <o:OLEObject Type="Embed" ProgID="Equation.DSMT4" ShapeID="_x0000_i1105" DrawAspect="Content" ObjectID="_1733928655" r:id="rId165"/>
              </w:object>
            </w:r>
            <w:r>
              <w:t xml:space="preserve">or states </w:t>
            </w:r>
            <w:r w:rsidRPr="0063354A">
              <w:rPr>
                <w:position w:val="-22"/>
              </w:rPr>
              <w:object w:dxaOrig="560" w:dyaOrig="580" w14:anchorId="53676F66">
                <v:shape id="_x0000_i1106" type="#_x0000_t75" style="width:28.8pt;height:29.4pt" o:ole="">
                  <v:imagedata r:id="rId166" o:title=""/>
                </v:shape>
                <o:OLEObject Type="Embed" ProgID="Equation.DSMT4" ShapeID="_x0000_i1106" DrawAspect="Content" ObjectID="_1733928656" r:id="rId167"/>
              </w:object>
            </w:r>
          </w:p>
        </w:tc>
        <w:tc>
          <w:tcPr>
            <w:tcW w:w="1271" w:type="dxa"/>
            <w:shd w:val="clear" w:color="auto" w:fill="auto"/>
          </w:tcPr>
          <w:p w14:paraId="6ACBF99E" w14:textId="77777777" w:rsidR="00FB6519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14:paraId="4770B8D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630AD6" w14:textId="77777777" w:rsidR="00FB6519" w:rsidRPr="00EF0C3E" w:rsidRDefault="00FB6519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BA36BEF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14:paraId="221E858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A70FF07" w14:textId="77777777" w:rsidR="00FB6519" w:rsidRDefault="00FB6519" w:rsidP="00FB6519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BF49C56" w14:textId="77777777"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7F66B3C" w14:textId="77777777" w:rsidR="00FB6519" w:rsidRDefault="00FB6519" w:rsidP="001C74BF"/>
    <w:p w14:paraId="137C9DB0" w14:textId="77777777" w:rsidR="00FB6519" w:rsidRDefault="00FB6519">
      <w:r>
        <w:br w:type="page"/>
      </w:r>
    </w:p>
    <w:p w14:paraId="2EBA27F4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14:paraId="56B5B610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69B8C44" w14:textId="77777777" w:rsidR="00FB6519" w:rsidRDefault="00B17C62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422972AD">
                <v:shape id="_x0000_s1099" type="#_x0000_t202" style="position:absolute;left:0;text-align:left;margin-left:-15.7pt;margin-top:-.35pt;width:31.2pt;height:23.5pt;z-index:251756544;mso-width-relative:margin;mso-height-relative:margin">
                  <v:textbox style="mso-next-textbox:#_x0000_s1099">
                    <w:txbxContent>
                      <w:p w14:paraId="39EBEA72" w14:textId="77777777"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0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>Makes an attempt to find</w:t>
            </w:r>
            <w:r w:rsidR="00FB6519" w:rsidRPr="00804ABE">
              <w:rPr>
                <w:position w:val="-30"/>
              </w:rPr>
              <w:object w:dxaOrig="1260" w:dyaOrig="720" w14:anchorId="4B21206D">
                <v:shape id="_x0000_i1107" type="#_x0000_t75" style="width:63pt;height:36pt" o:ole="">
                  <v:imagedata r:id="rId168" o:title=""/>
                </v:shape>
                <o:OLEObject Type="Embed" ProgID="Equation.DSMT4" ShapeID="_x0000_i1107" DrawAspect="Content" ObjectID="_1733928657" r:id="rId169"/>
              </w:object>
            </w:r>
            <w:r w:rsidR="00FB6519">
              <w:t xml:space="preserve"> </w:t>
            </w:r>
          </w:p>
          <w:p w14:paraId="0860D144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Pr="005C2AA7">
              <w:rPr>
                <w:position w:val="-30"/>
              </w:rPr>
              <w:object w:dxaOrig="1980" w:dyaOrig="700" w14:anchorId="50E5DDAC">
                <v:shape id="_x0000_i1108" type="#_x0000_t75" style="width:98.4pt;height:34.2pt" o:ole="">
                  <v:imagedata r:id="rId170" o:title=""/>
                </v:shape>
                <o:OLEObject Type="Embed" ProgID="Equation.DSMT4" ShapeID="_x0000_i1108" DrawAspect="Content" ObjectID="_1733928658" r:id="rId171"/>
              </w:object>
            </w:r>
            <w:r>
              <w:t>or writing</w:t>
            </w:r>
            <w:r w:rsidRPr="00A23178">
              <w:rPr>
                <w:position w:val="-16"/>
              </w:rPr>
              <w:object w:dxaOrig="999" w:dyaOrig="440" w14:anchorId="1D75F4CA">
                <v:shape id="_x0000_i1109" type="#_x0000_t75" style="width:49.8pt;height:21.6pt" o:ole="">
                  <v:imagedata r:id="rId172" o:title=""/>
                </v:shape>
                <o:OLEObject Type="Embed" ProgID="Equation.DSMT4" ShapeID="_x0000_i1109" DrawAspect="Content" ObjectID="_1733928659" r:id="rId173"/>
              </w:object>
            </w:r>
            <w:r>
              <w:t>constitutes an attempt.</w:t>
            </w:r>
          </w:p>
        </w:tc>
        <w:tc>
          <w:tcPr>
            <w:tcW w:w="1271" w:type="dxa"/>
            <w:shd w:val="clear" w:color="auto" w:fill="auto"/>
          </w:tcPr>
          <w:p w14:paraId="0548D8E6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14:paraId="74673E4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4165ABB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5C2AA7">
              <w:rPr>
                <w:position w:val="-30"/>
              </w:rPr>
              <w:object w:dxaOrig="3040" w:dyaOrig="720" w14:anchorId="513CB309">
                <v:shape id="_x0000_i1110" type="#_x0000_t75" style="width:151.8pt;height:36pt" o:ole="">
                  <v:imagedata r:id="rId174" o:title=""/>
                </v:shape>
                <o:OLEObject Type="Embed" ProgID="Equation.DSMT4" ShapeID="_x0000_i1110" DrawAspect="Content" ObjectID="_1733928660" r:id="rId175"/>
              </w:object>
            </w:r>
          </w:p>
        </w:tc>
        <w:tc>
          <w:tcPr>
            <w:tcW w:w="1271" w:type="dxa"/>
            <w:shd w:val="clear" w:color="auto" w:fill="auto"/>
          </w:tcPr>
          <w:p w14:paraId="38A38662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F628CD" w14:paraId="37FA016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7CC4FF4" w14:textId="77777777"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Pr="00C30001">
              <w:rPr>
                <w:i/>
              </w:rPr>
              <w:t>x</w:t>
            </w:r>
            <w:r>
              <w:t xml:space="preserve"> = ln </w:t>
            </w:r>
            <w:r w:rsidRPr="00C30001">
              <w:rPr>
                <w:i/>
              </w:rPr>
              <w:t>b</w:t>
            </w:r>
            <w:r>
              <w:t xml:space="preserve"> and </w:t>
            </w:r>
            <w:r w:rsidRPr="00C30001">
              <w:rPr>
                <w:i/>
              </w:rPr>
              <w:t>x</w:t>
            </w:r>
            <w:r>
              <w:t xml:space="preserve"> = ln 2 into</w:t>
            </w:r>
            <w:r w:rsidRPr="005C2AA7">
              <w:rPr>
                <w:position w:val="-22"/>
              </w:rPr>
              <w:object w:dxaOrig="1160" w:dyaOrig="580" w14:anchorId="20AD4F51">
                <v:shape id="_x0000_i1111" type="#_x0000_t75" style="width:59.4pt;height:29.4pt" o:ole="">
                  <v:imagedata r:id="rId176" o:title=""/>
                </v:shape>
                <o:OLEObject Type="Embed" ProgID="Equation.DSMT4" ShapeID="_x0000_i1111" DrawAspect="Content" ObjectID="_1733928661" r:id="rId177"/>
              </w:object>
            </w:r>
          </w:p>
          <w:p w14:paraId="342425B9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5C2AA7">
              <w:rPr>
                <w:position w:val="-22"/>
              </w:rPr>
              <w:object w:dxaOrig="1300" w:dyaOrig="580" w14:anchorId="33C8913F">
                <v:shape id="_x0000_i1112" type="#_x0000_t75" style="width:65.4pt;height:29.4pt" o:ole="">
                  <v:imagedata r:id="rId178" o:title=""/>
                </v:shape>
                <o:OLEObject Type="Embed" ProgID="Equation.DSMT4" ShapeID="_x0000_i1112" DrawAspect="Content" ObjectID="_1733928662" r:id="rId179"/>
              </w:object>
            </w:r>
            <w:r>
              <w:t>and</w:t>
            </w:r>
            <w:r w:rsidRPr="005C2AA7">
              <w:rPr>
                <w:position w:val="-22"/>
              </w:rPr>
              <w:object w:dxaOrig="1300" w:dyaOrig="580" w14:anchorId="3078E7EB">
                <v:shape id="_x0000_i1113" type="#_x0000_t75" style="width:65.4pt;height:29.4pt" o:ole="">
                  <v:imagedata r:id="rId180" o:title=""/>
                </v:shape>
                <o:OLEObject Type="Embed" ProgID="Equation.DSMT4" ShapeID="_x0000_i1113" DrawAspect="Content" ObjectID="_1733928663" r:id="rId18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69C7FB21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14:paraId="531F6A3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155D4F" w14:textId="77777777"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Uses laws of logarithms to begin to simplify the expression. </w:t>
            </w:r>
          </w:p>
          <w:p w14:paraId="07A967B6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Either</w:t>
            </w:r>
            <w:r w:rsidRPr="005C2AA7">
              <w:rPr>
                <w:position w:val="-22"/>
              </w:rPr>
              <w:object w:dxaOrig="1100" w:dyaOrig="580" w14:anchorId="2965E788">
                <v:shape id="_x0000_i1114" type="#_x0000_t75" style="width:55.2pt;height:29.4pt" o:ole="">
                  <v:imagedata r:id="rId182" o:title=""/>
                </v:shape>
                <o:OLEObject Type="Embed" ProgID="Equation.DSMT4" ShapeID="_x0000_i1114" DrawAspect="Content" ObjectID="_1733928664" r:id="rId183"/>
              </w:object>
            </w:r>
            <w:r>
              <w:t>or</w:t>
            </w:r>
            <w:r w:rsidRPr="005C2AA7">
              <w:rPr>
                <w:position w:val="-22"/>
              </w:rPr>
              <w:object w:dxaOrig="1100" w:dyaOrig="580" w14:anchorId="457018FC">
                <v:shape id="_x0000_i1115" type="#_x0000_t75" style="width:55.2pt;height:29.4pt" o:ole="">
                  <v:imagedata r:id="rId184" o:title=""/>
                </v:shape>
                <o:OLEObject Type="Embed" ProgID="Equation.DSMT4" ShapeID="_x0000_i1115" DrawAspect="Content" ObjectID="_1733928665" r:id="rId185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08FC5397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14:paraId="413C9E1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3BDB09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the two answers as</w:t>
            </w:r>
            <w:r w:rsidRPr="005C2AA7">
              <w:rPr>
                <w:position w:val="-22"/>
              </w:rPr>
              <w:object w:dxaOrig="1100" w:dyaOrig="580" w14:anchorId="787B4772">
                <v:shape id="_x0000_i1116" type="#_x0000_t75" style="width:55.2pt;height:29.4pt" o:ole="">
                  <v:imagedata r:id="rId182" o:title=""/>
                </v:shape>
                <o:OLEObject Type="Embed" ProgID="Equation.DSMT4" ShapeID="_x0000_i1116" DrawAspect="Content" ObjectID="_1733928666" r:id="rId186"/>
              </w:object>
            </w:r>
            <w:r>
              <w:t xml:space="preserve"> and </w:t>
            </w:r>
            <w:r w:rsidRPr="005C2AA7">
              <w:rPr>
                <w:position w:val="-22"/>
              </w:rPr>
              <w:object w:dxaOrig="540" w:dyaOrig="580" w14:anchorId="2C70E0B1">
                <v:shape id="_x0000_i1117" type="#_x0000_t75" style="width:27pt;height:29.4pt" o:ole="">
                  <v:imagedata r:id="rId187" o:title=""/>
                </v:shape>
                <o:OLEObject Type="Embed" ProgID="Equation.DSMT4" ShapeID="_x0000_i1117" DrawAspect="Content" ObjectID="_1733928667" r:id="rId188"/>
              </w:object>
            </w:r>
          </w:p>
        </w:tc>
        <w:tc>
          <w:tcPr>
            <w:tcW w:w="1271" w:type="dxa"/>
            <w:shd w:val="clear" w:color="auto" w:fill="auto"/>
          </w:tcPr>
          <w:p w14:paraId="4E4ED48A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B6519" w:rsidRPr="00AC0AB3" w14:paraId="1215508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D8A41D5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5C2AA7">
              <w:rPr>
                <w:position w:val="-22"/>
              </w:rPr>
              <w:object w:dxaOrig="2280" w:dyaOrig="580" w14:anchorId="0168BEF2">
                <v:shape id="_x0000_i1118" type="#_x0000_t75" style="width:114.6pt;height:29.4pt" o:ole="">
                  <v:imagedata r:id="rId189" o:title=""/>
                </v:shape>
                <o:OLEObject Type="Embed" ProgID="Equation.DSMT4" ShapeID="_x0000_i1118" DrawAspect="Content" ObjectID="_1733928668" r:id="rId190"/>
              </w:object>
            </w:r>
          </w:p>
        </w:tc>
        <w:tc>
          <w:tcPr>
            <w:tcW w:w="1271" w:type="dxa"/>
            <w:shd w:val="clear" w:color="auto" w:fill="auto"/>
          </w:tcPr>
          <w:p w14:paraId="4C0C61EB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14:paraId="356AF73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6BF5B47" w14:textId="77777777"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</w:t>
            </w:r>
          </w:p>
          <w:p w14:paraId="061DA5E3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9A1757">
              <w:rPr>
                <w:position w:val="-30"/>
              </w:rPr>
              <w:object w:dxaOrig="1660" w:dyaOrig="720" w14:anchorId="2A71F8D2">
                <v:shape id="_x0000_i1119" type="#_x0000_t75" style="width:81.6pt;height:37.8pt" o:ole="">
                  <v:imagedata r:id="rId191" o:title=""/>
                </v:shape>
                <o:OLEObject Type="Embed" ProgID="Equation.DSMT4" ShapeID="_x0000_i1119" DrawAspect="Content" ObjectID="_1733928669" r:id="rId19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3A71A8F1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14:paraId="40B8327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39B1F18" w14:textId="77777777"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the final answer </w:t>
            </w:r>
            <w:r w:rsidRPr="00C31054">
              <w:rPr>
                <w:i/>
              </w:rPr>
              <w:t xml:space="preserve">b </w:t>
            </w:r>
            <w:r>
              <w:t>= 7</w:t>
            </w:r>
          </w:p>
        </w:tc>
        <w:tc>
          <w:tcPr>
            <w:tcW w:w="1271" w:type="dxa"/>
            <w:shd w:val="clear" w:color="auto" w:fill="auto"/>
          </w:tcPr>
          <w:p w14:paraId="5104D04E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B6519" w:rsidRPr="00AC0AB3" w14:paraId="49E5684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574581D" w14:textId="77777777" w:rsidR="00FB6519" w:rsidRDefault="00FB6519" w:rsidP="00FB6519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B6557C9" w14:textId="77777777"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0DD3BDE" w14:textId="77777777" w:rsidR="001C74BF" w:rsidRDefault="001C74BF" w:rsidP="001C74BF"/>
    <w:p w14:paraId="424E543E" w14:textId="77777777" w:rsidR="00FB6519" w:rsidRDefault="00FB6519" w:rsidP="001C74BF">
      <w:pPr>
        <w:rPr>
          <w:b/>
        </w:rPr>
      </w:pPr>
      <w:r>
        <w:rPr>
          <w:b/>
        </w:rPr>
        <w:t>NOTES:</w:t>
      </w:r>
    </w:p>
    <w:p w14:paraId="5202A8E3" w14:textId="77777777" w:rsidR="00FB6519" w:rsidRDefault="00FB6519" w:rsidP="00FB6519">
      <w:pPr>
        <w:pStyle w:val="Text"/>
        <w:spacing w:after="240"/>
      </w:pPr>
      <w:r>
        <w:t>Student does not need to state ‘+C’ in an answer unless it is the final answer to an indefinite integral.</w:t>
      </w:r>
    </w:p>
    <w:p w14:paraId="4B15F404" w14:textId="77777777" w:rsidR="00FB6519" w:rsidRDefault="00FB6519" w:rsidP="00FB6519">
      <w:r>
        <w:t>Award ft marks for a correct answer using an incorrect initial answer.</w:t>
      </w:r>
    </w:p>
    <w:p w14:paraId="243F1858" w14:textId="77777777" w:rsidR="00FB6519" w:rsidRDefault="00FB6519">
      <w:r>
        <w:br w:type="page"/>
      </w:r>
    </w:p>
    <w:p w14:paraId="2395A81C" w14:textId="77777777"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14:paraId="0DE14719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F5F003B" w14:textId="77777777" w:rsidR="00FB6519" w:rsidRPr="00EF0C3E" w:rsidRDefault="00B17C62" w:rsidP="00185DEC">
            <w:pPr>
              <w:pStyle w:val="Text"/>
              <w:spacing w:before="60" w:after="60"/>
              <w:ind w:left="75"/>
            </w:pPr>
            <w:r>
              <w:rPr>
                <w:noProof w:val="0"/>
                <w:lang w:eastAsia="en-GB"/>
              </w:rPr>
              <w:pict w14:anchorId="71635EE3">
                <v:shape id="_x0000_s1100" type="#_x0000_t202" style="position:absolute;left:0;text-align:left;margin-left:-19.1pt;margin-top:2.05pt;width:35.4pt;height:23.5pt;z-index:251757568;mso-width-relative:margin;mso-height-relative:margin">
                  <v:textbox style="mso-next-textbox:#_x0000_s1100">
                    <w:txbxContent>
                      <w:p w14:paraId="2202C113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 xml:space="preserve">Recognises that it is a geometric series with a first term </w:t>
            </w:r>
            <w:r w:rsidR="00FB6519" w:rsidRPr="00E430A0">
              <w:rPr>
                <w:position w:val="-6"/>
              </w:rPr>
              <w:object w:dxaOrig="720" w:dyaOrig="260" w14:anchorId="0C3C2490">
                <v:shape id="_x0000_i1120" type="#_x0000_t75" style="width:36pt;height:12.6pt" o:ole="">
                  <v:imagedata r:id="rId193" o:title=""/>
                </v:shape>
                <o:OLEObject Type="Embed" ProgID="Equation.DSMT4" ShapeID="_x0000_i1120" DrawAspect="Content" ObjectID="_1733928670" r:id="rId194"/>
              </w:object>
            </w:r>
            <w:r w:rsidR="00FB6519">
              <w:t xml:space="preserve"> and common ratio</w:t>
            </w:r>
            <w:r w:rsidR="00FB6519" w:rsidRPr="00E430A0">
              <w:rPr>
                <w:position w:val="-6"/>
              </w:rPr>
              <w:object w:dxaOrig="760" w:dyaOrig="260" w14:anchorId="7A536E5E">
                <v:shape id="_x0000_i1121" type="#_x0000_t75" style="width:38.4pt;height:12.6pt" o:ole="">
                  <v:imagedata r:id="rId195" o:title=""/>
                </v:shape>
                <o:OLEObject Type="Embed" ProgID="Equation.DSMT4" ShapeID="_x0000_i1121" DrawAspect="Content" ObjectID="_1733928671" r:id="rId196"/>
              </w:object>
            </w:r>
          </w:p>
        </w:tc>
        <w:tc>
          <w:tcPr>
            <w:tcW w:w="1271" w:type="dxa"/>
            <w:shd w:val="clear" w:color="auto" w:fill="auto"/>
          </w:tcPr>
          <w:p w14:paraId="3A98AAE8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14:paraId="0EA8B07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6714222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Attempts to use the sum of a geometric series. For example, </w:t>
            </w:r>
            <w:r w:rsidRPr="00CC4FEC">
              <w:rPr>
                <w:position w:val="-22"/>
              </w:rPr>
              <w:object w:dxaOrig="1760" w:dyaOrig="700" w14:anchorId="6DBE05FB">
                <v:shape id="_x0000_i1122" type="#_x0000_t75" style="width:87pt;height:34.2pt" o:ole="">
                  <v:imagedata r:id="rId197" o:title=""/>
                </v:shape>
                <o:OLEObject Type="Embed" ProgID="Equation.DSMT4" ShapeID="_x0000_i1122" DrawAspect="Content" ObjectID="_1733928672" r:id="rId198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1760" w:dyaOrig="700" w14:anchorId="2DF85583">
                <v:shape id="_x0000_i1123" type="#_x0000_t75" style="width:87pt;height:34.2pt" o:ole="">
                  <v:imagedata r:id="rId199" o:title=""/>
                </v:shape>
                <o:OLEObject Type="Embed" ProgID="Equation.DSMT4" ShapeID="_x0000_i1123" DrawAspect="Content" ObjectID="_1733928673" r:id="rId200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1202C0BC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FB6519" w:rsidRPr="00F628CD" w14:paraId="33F6E7A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88743C2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 w14:anchorId="2AF548A6">
                <v:shape id="_x0000_i1124" type="#_x0000_t75" style="width:66.6pt;height:16.2pt" o:ole="">
                  <v:imagedata r:id="rId201" o:title=""/>
                </v:shape>
                <o:OLEObject Type="Embed" ProgID="Equation.DSMT4" ShapeID="_x0000_i1124" DrawAspect="Content" ObjectID="_1733928674" r:id="rId202"/>
              </w:object>
            </w:r>
          </w:p>
        </w:tc>
        <w:tc>
          <w:tcPr>
            <w:tcW w:w="1271" w:type="dxa"/>
            <w:shd w:val="clear" w:color="auto" w:fill="auto"/>
          </w:tcPr>
          <w:p w14:paraId="783F6AF3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14:paraId="0B534EE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22304B6" w14:textId="77777777" w:rsidR="00FB6519" w:rsidRPr="00EF0C3E" w:rsidRDefault="00FB6519" w:rsidP="00185DEC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4786F51" w14:textId="77777777" w:rsidR="00FB6519" w:rsidRPr="00EF0C3E" w:rsidRDefault="00185DEC" w:rsidP="00185DEC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FB6519" w:rsidRPr="00AC0AB3" w14:paraId="4231494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60754B5" w14:textId="77777777" w:rsidR="00FB6519" w:rsidRPr="00EF0C3E" w:rsidRDefault="00B17C62" w:rsidP="00185DEC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 w14:anchorId="1EF0DBC7">
                <v:shape id="_x0000_s1103" type="#_x0000_t202" style="position:absolute;left:0;text-align:left;margin-left:-19.1pt;margin-top:.9pt;width:35.4pt;height:23.5pt;z-index:251760640;mso-position-horizontal-relative:text;mso-position-vertical-relative:text;mso-width-relative:margin;mso-height-relative:margin">
                  <v:textbox style="mso-next-textbox:#_x0000_s1103">
                    <w:txbxContent>
                      <w:p w14:paraId="79F9225D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</w:t>
                        </w:r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B6519">
              <w:t xml:space="preserve">States </w:t>
            </w:r>
            <w:r w:rsidR="00FB6519" w:rsidRPr="00CC4FEC">
              <w:rPr>
                <w:position w:val="-22"/>
              </w:rPr>
              <w:object w:dxaOrig="2000" w:dyaOrig="700" w14:anchorId="192C221C">
                <v:shape id="_x0000_i1125" type="#_x0000_t75" style="width:100.8pt;height:34.2pt" o:ole="">
                  <v:imagedata r:id="rId203" o:title=""/>
                </v:shape>
                <o:OLEObject Type="Embed" ProgID="Equation.DSMT4" ShapeID="_x0000_i1125" DrawAspect="Content" ObjectID="_1733928675" r:id="rId204"/>
              </w:object>
            </w:r>
            <w:r w:rsidR="00FB6519">
              <w:t xml:space="preserve"> or </w:t>
            </w:r>
            <w:r w:rsidR="00FB6519" w:rsidRPr="00CC4FEC">
              <w:rPr>
                <w:position w:val="-22"/>
              </w:rPr>
              <w:object w:dxaOrig="2000" w:dyaOrig="700" w14:anchorId="4D254438">
                <v:shape id="_x0000_i1126" type="#_x0000_t75" style="width:100.8pt;height:34.2pt" o:ole="">
                  <v:imagedata r:id="rId205" o:title=""/>
                </v:shape>
                <o:OLEObject Type="Embed" ProgID="Equation.DSMT4" ShapeID="_x0000_i1126" DrawAspect="Content" ObjectID="_1733928676" r:id="rId206"/>
              </w:object>
            </w:r>
          </w:p>
        </w:tc>
        <w:tc>
          <w:tcPr>
            <w:tcW w:w="1271" w:type="dxa"/>
            <w:shd w:val="clear" w:color="auto" w:fill="auto"/>
          </w:tcPr>
          <w:p w14:paraId="3249543C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340B9C1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D50D92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 w14:anchorId="29B6ED17">
                <v:shape id="_x0000_i1127" type="#_x0000_t75" style="width:42.6pt;height:16.2pt" o:ole="">
                  <v:imagedata r:id="rId207" o:title=""/>
                </v:shape>
                <o:OLEObject Type="Embed" ProgID="Equation.DSMT4" ShapeID="_x0000_i1127" DrawAspect="Content" ObjectID="_1733928677" r:id="rId208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 w14:anchorId="69B24F8A">
                <v:shape id="_x0000_i1128" type="#_x0000_t75" style="width:55.8pt;height:16.2pt" o:ole="">
                  <v:imagedata r:id="rId209" o:title=""/>
                </v:shape>
                <o:OLEObject Type="Embed" ProgID="Equation.DSMT4" ShapeID="_x0000_i1128" DrawAspect="Content" ObjectID="_1733928678" r:id="rId210"/>
              </w:object>
            </w:r>
          </w:p>
        </w:tc>
        <w:tc>
          <w:tcPr>
            <w:tcW w:w="1271" w:type="dxa"/>
            <w:shd w:val="clear" w:color="auto" w:fill="auto"/>
          </w:tcPr>
          <w:p w14:paraId="43767FA4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71EC855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C70965E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>Applies law of logarithms correctly</w:t>
            </w:r>
            <w:r>
              <w:br/>
            </w:r>
            <w:r w:rsidRPr="00A063BD">
              <w:rPr>
                <w:position w:val="-10"/>
              </w:rPr>
              <w:object w:dxaOrig="1500" w:dyaOrig="300" w14:anchorId="78A24635">
                <v:shape id="_x0000_i1129" type="#_x0000_t75" style="width:76.2pt;height:14.4pt" o:ole="">
                  <v:imagedata r:id="rId211" o:title=""/>
                </v:shape>
                <o:OLEObject Type="Embed" ProgID="Equation.DSMT4" ShapeID="_x0000_i1129" DrawAspect="Content" ObjectID="_1733928679" r:id="rId212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 w14:anchorId="046C60BC">
                <v:shape id="_x0000_i1130" type="#_x0000_t75" style="width:87pt;height:14.4pt" o:ole="">
                  <v:imagedata r:id="rId213" o:title=""/>
                </v:shape>
                <o:OLEObject Type="Embed" ProgID="Equation.DSMT4" ShapeID="_x0000_i1130" DrawAspect="Content" ObjectID="_1733928680" r:id="rId214"/>
              </w:object>
            </w:r>
          </w:p>
        </w:tc>
        <w:tc>
          <w:tcPr>
            <w:tcW w:w="1271" w:type="dxa"/>
            <w:shd w:val="clear" w:color="auto" w:fill="auto"/>
          </w:tcPr>
          <w:p w14:paraId="464576D4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728A0AA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9C3809F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 w14:anchorId="4CC7BAFA">
                <v:shape id="_x0000_i1131" type="#_x0000_t75" style="width:55.2pt;height:31.8pt" o:ole="">
                  <v:imagedata r:id="rId215" o:title=""/>
                </v:shape>
                <o:OLEObject Type="Embed" ProgID="Equation.DSMT4" ShapeID="_x0000_i1131" DrawAspect="Content" ObjectID="_1733928681" r:id="rId216"/>
              </w:object>
            </w:r>
          </w:p>
        </w:tc>
        <w:tc>
          <w:tcPr>
            <w:tcW w:w="1271" w:type="dxa"/>
            <w:shd w:val="clear" w:color="auto" w:fill="auto"/>
          </w:tcPr>
          <w:p w14:paraId="7C2A018A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14:paraId="0A7D861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C7D53B" w14:textId="77777777" w:rsidR="00FB6519" w:rsidRPr="00EF0C3E" w:rsidRDefault="00FB6519" w:rsidP="00185DEC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14BF832" w14:textId="77777777" w:rsidR="00FB6519" w:rsidRPr="00EF0C3E" w:rsidRDefault="00185DEC" w:rsidP="00185DE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14:paraId="1071733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C8EA20A" w14:textId="77777777" w:rsidR="00FB6519" w:rsidRPr="00EF0C3E" w:rsidRDefault="00B17C62" w:rsidP="00185DEC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 w14:anchorId="255CE8E1">
                <v:shape id="_x0000_s1102" type="#_x0000_t202" style="position:absolute;left:0;text-align:left;margin-left:-19.1pt;margin-top:4.8pt;width:35.4pt;height:23.5pt;z-index:251759616;mso-position-horizontal-relative:text;mso-position-vertical-relative:text;mso-width-relative:margin;mso-height-relative:margin">
                  <v:textbox style="mso-next-textbox:#_x0000_s1102">
                    <w:txbxContent>
                      <w:p w14:paraId="04565ECC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</w:t>
                        </w:r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B6519">
              <w:t>Uses the sum of an arithmetic series to state</w:t>
            </w:r>
            <w:r w:rsidR="00FB6519" w:rsidRPr="00CC4FEC">
              <w:rPr>
                <w:position w:val="-22"/>
              </w:rPr>
              <w:object w:dxaOrig="2260" w:dyaOrig="580" w14:anchorId="785ED454">
                <v:shape id="_x0000_i1132" type="#_x0000_t75" style="width:113.4pt;height:29.4pt" o:ole="">
                  <v:imagedata r:id="rId217" o:title=""/>
                </v:shape>
                <o:OLEObject Type="Embed" ProgID="Equation.DSMT4" ShapeID="_x0000_i1132" DrawAspect="Content" ObjectID="_1733928682" r:id="rId218"/>
              </w:object>
            </w:r>
          </w:p>
        </w:tc>
        <w:tc>
          <w:tcPr>
            <w:tcW w:w="1271" w:type="dxa"/>
            <w:shd w:val="clear" w:color="auto" w:fill="auto"/>
          </w:tcPr>
          <w:p w14:paraId="56EB0025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14:paraId="7F4EBBC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B5DF4C5" w14:textId="77777777"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Solves for </w:t>
            </w:r>
            <w:r w:rsidRPr="009C54AD">
              <w:rPr>
                <w:i/>
              </w:rPr>
              <w:t>d</w:t>
            </w:r>
            <w:r>
              <w:t>.</w:t>
            </w:r>
            <w:r w:rsidRPr="009C54AD">
              <w:rPr>
                <w:i/>
              </w:rPr>
              <w:t xml:space="preserve"> d </w:t>
            </w:r>
            <w:r>
              <w:t>= £11.21</w:t>
            </w:r>
          </w:p>
        </w:tc>
        <w:tc>
          <w:tcPr>
            <w:tcW w:w="1271" w:type="dxa"/>
            <w:shd w:val="clear" w:color="auto" w:fill="auto"/>
          </w:tcPr>
          <w:p w14:paraId="0E842A12" w14:textId="77777777"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14:paraId="57FE18F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8750FD" w14:textId="77777777" w:rsidR="00FB6519" w:rsidRPr="00EF0C3E" w:rsidRDefault="00FB6519" w:rsidP="00185DEC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14:paraId="043A9F4E" w14:textId="77777777" w:rsidR="00FB6519" w:rsidRPr="00EF0C3E" w:rsidRDefault="00185DEC" w:rsidP="00185DEC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FB6519" w:rsidRPr="00AC0AB3" w14:paraId="77C0882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A100329" w14:textId="77777777" w:rsidR="00FB6519" w:rsidRDefault="00FB6519" w:rsidP="00185DE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185DEC"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3561069" w14:textId="77777777"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0340B3F" w14:textId="77777777" w:rsidR="001C74BF" w:rsidRDefault="001C74BF" w:rsidP="001C74BF"/>
    <w:p w14:paraId="57A04A06" w14:textId="77777777" w:rsidR="00FB6519" w:rsidRDefault="00FB6519" w:rsidP="00FB6519">
      <w:pPr>
        <w:pStyle w:val="Text"/>
        <w:spacing w:before="80" w:after="80"/>
        <w:rPr>
          <w:b/>
        </w:rPr>
      </w:pPr>
      <w:r>
        <w:rPr>
          <w:b/>
        </w:rPr>
        <w:t>NOTES  11a:</w:t>
      </w:r>
    </w:p>
    <w:p w14:paraId="3B44B5BA" w14:textId="77777777" w:rsidR="00FB6519" w:rsidRDefault="00FB6519" w:rsidP="00FB6519">
      <w:pPr>
        <w:pStyle w:val="Text"/>
        <w:spacing w:before="80" w:after="80"/>
        <w:rPr>
          <w:b/>
        </w:rPr>
      </w:pPr>
    </w:p>
    <w:p w14:paraId="55FC6979" w14:textId="77777777" w:rsidR="00FB6519" w:rsidRDefault="00FB6519" w:rsidP="00FB6519">
      <w:pPr>
        <w:pStyle w:val="Text"/>
        <w:spacing w:before="80" w:after="80"/>
        <w:rPr>
          <w:b/>
        </w:rPr>
      </w:pPr>
      <w:r>
        <w:rPr>
          <w:b/>
        </w:rPr>
        <w:t>M1</w:t>
      </w:r>
    </w:p>
    <w:p w14:paraId="4F673D0B" w14:textId="77777777" w:rsidR="00185DEC" w:rsidRDefault="00FB6519" w:rsidP="00FB6519">
      <w:r>
        <w:t>Award mark if attempt to calculate the amount of money after 1, 2, 3,….,8 and 9 months is seen.</w:t>
      </w:r>
    </w:p>
    <w:p w14:paraId="469DB306" w14:textId="77777777" w:rsidR="00185DEC" w:rsidRDefault="00185DEC">
      <w:r>
        <w:br w:type="page"/>
      </w:r>
    </w:p>
    <w:p w14:paraId="2AE9D9D4" w14:textId="77777777"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85DEC" w:rsidRPr="00F628CD" w14:paraId="512BA997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8565C06" w14:textId="77777777" w:rsidR="00185DEC" w:rsidRPr="00EF0C3E" w:rsidRDefault="00B17C62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9049D7D">
                <v:shape id="_x0000_s1104" type="#_x0000_t202" style="position:absolute;left:0;text-align:left;margin-left:-20.7pt;margin-top:.45pt;width:35.4pt;height:23.5pt;z-index:251761664;mso-width-relative:margin;mso-height-relative:margin">
                  <v:textbox style="mso-next-textbox:#_x0000_s1104">
                    <w:txbxContent>
                      <w:p w14:paraId="31D0DC5E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Makes an attempt to find the resultant force by adding the three force vectors together.</w:t>
            </w:r>
          </w:p>
        </w:tc>
        <w:tc>
          <w:tcPr>
            <w:tcW w:w="1271" w:type="dxa"/>
            <w:shd w:val="clear" w:color="auto" w:fill="auto"/>
          </w:tcPr>
          <w:p w14:paraId="5415535B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F628CD" w14:paraId="5D4CEE8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315F667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C7769A">
              <w:rPr>
                <w:position w:val="-12"/>
              </w:rPr>
              <w:object w:dxaOrig="1800" w:dyaOrig="360" w14:anchorId="711AB1BA">
                <v:shape id="_x0000_i1133" type="#_x0000_t75" style="width:90.6pt;height:18.6pt" o:ole="">
                  <v:imagedata r:id="rId219" o:title=""/>
                </v:shape>
                <o:OLEObject Type="Embed" ProgID="Equation.DSMT4" ShapeID="_x0000_i1133" DrawAspect="Content" ObjectID="_1733928683" r:id="rId220"/>
              </w:object>
            </w:r>
          </w:p>
        </w:tc>
        <w:tc>
          <w:tcPr>
            <w:tcW w:w="1271" w:type="dxa"/>
            <w:shd w:val="clear" w:color="auto" w:fill="auto"/>
          </w:tcPr>
          <w:p w14:paraId="4C9A7A26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F628CD" w14:paraId="06E7F59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B669783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9CF75D3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14:paraId="12F9408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BC5AF2C" w14:textId="77777777" w:rsidR="00185DEC" w:rsidRPr="00EF0C3E" w:rsidRDefault="00B17C62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28212D4D">
                <v:shape id="_x0000_s1107" type="#_x0000_t202" style="position:absolute;left:0;text-align:left;margin-left:-20.7pt;margin-top:2.55pt;width:35.4pt;height:23.5pt;z-index:251764736;mso-position-horizontal-relative:text;mso-position-vertical-relative:text;mso-width-relative:margin;mso-height-relative:margin">
                  <v:textbox style="mso-next-textbox:#_x0000_s1107">
                    <w:txbxContent>
                      <w:p w14:paraId="62B3E610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States </w:t>
            </w:r>
            <w:r w:rsidR="00185DEC" w:rsidRPr="009B3157">
              <w:rPr>
                <w:position w:val="-6"/>
              </w:rPr>
              <w:object w:dxaOrig="740" w:dyaOrig="260" w14:anchorId="1BD398D9">
                <v:shape id="_x0000_i1134" type="#_x0000_t75" style="width:37.8pt;height:12.6pt" o:ole="">
                  <v:imagedata r:id="rId221" o:title=""/>
                </v:shape>
                <o:OLEObject Type="Embed" ProgID="Equation.DSMT4" ShapeID="_x0000_i1134" DrawAspect="Content" ObjectID="_1733928684" r:id="rId222"/>
              </w:object>
            </w:r>
            <w:r w:rsidR="00185DEC">
              <w:t xml:space="preserve"> or writes</w:t>
            </w:r>
            <w:r w:rsidR="00185DEC" w:rsidRPr="00195D21">
              <w:rPr>
                <w:position w:val="-12"/>
              </w:rPr>
              <w:object w:dxaOrig="1860" w:dyaOrig="360" w14:anchorId="1F9B8750">
                <v:shape id="_x0000_i1135" type="#_x0000_t75" style="width:93.6pt;height:18.6pt" o:ole="">
                  <v:imagedata r:id="rId223" o:title=""/>
                </v:shape>
                <o:OLEObject Type="Embed" ProgID="Equation.DSMT4" ShapeID="_x0000_i1135" DrawAspect="Content" ObjectID="_1733928685" r:id="rId224"/>
              </w:object>
            </w:r>
          </w:p>
        </w:tc>
        <w:tc>
          <w:tcPr>
            <w:tcW w:w="1271" w:type="dxa"/>
            <w:shd w:val="clear" w:color="auto" w:fill="auto"/>
          </w:tcPr>
          <w:p w14:paraId="39DDF47D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596FBDA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2CF160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1800" w:dyaOrig="380" w14:anchorId="2CA2D0AB">
                <v:shape id="_x0000_i1136" type="#_x0000_t75" style="width:90.6pt;height:18.6pt" o:ole="">
                  <v:imagedata r:id="rId225" o:title=""/>
                </v:shape>
                <o:OLEObject Type="Embed" ProgID="Equation.DSMT4" ShapeID="_x0000_i1136" DrawAspect="Content" ObjectID="_1733928686" r:id="rId226"/>
              </w:object>
            </w:r>
          </w:p>
        </w:tc>
        <w:tc>
          <w:tcPr>
            <w:tcW w:w="1271" w:type="dxa"/>
            <w:shd w:val="clear" w:color="auto" w:fill="auto"/>
          </w:tcPr>
          <w:p w14:paraId="7A34DF84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14:paraId="5AA978C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ECC268F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68F002D4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14:paraId="5FDC59A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28B2424" w14:textId="77777777" w:rsidR="00185DEC" w:rsidRDefault="00B17C62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7D2C0A55">
                <v:shape id="_x0000_s1105" type="#_x0000_t202" style="position:absolute;left:0;text-align:left;margin-left:-20.7pt;margin-top:1.1pt;width:35.4pt;height:23.5pt;z-index:251762688;mso-position-horizontal-relative:text;mso-position-vertical-relative:text;mso-width-relative:margin;mso-height-relative:margin">
                  <v:textbox style="mso-next-textbox:#_x0000_s1105">
                    <w:txbxContent>
                      <w:p w14:paraId="1E60727F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Demonstrates an attempt to find </w:t>
            </w:r>
            <w:r w:rsidR="00185DEC" w:rsidRPr="009B3157">
              <w:rPr>
                <w:position w:val="-14"/>
              </w:rPr>
              <w:object w:dxaOrig="279" w:dyaOrig="400" w14:anchorId="1D955365">
                <v:shape id="_x0000_i1137" type="#_x0000_t75" style="width:14.4pt;height:21pt" o:ole="">
                  <v:imagedata r:id="rId227" o:title=""/>
                </v:shape>
                <o:OLEObject Type="Embed" ProgID="Equation.DSMT4" ShapeID="_x0000_i1137" DrawAspect="Content" ObjectID="_1733928687" r:id="rId228"/>
              </w:object>
            </w:r>
          </w:p>
          <w:p w14:paraId="1EF6353F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195D21">
              <w:rPr>
                <w:position w:val="-14"/>
              </w:rPr>
              <w:object w:dxaOrig="2120" w:dyaOrig="480" w14:anchorId="04AD0E8E">
                <v:shape id="_x0000_i1138" type="#_x0000_t75" style="width:107.4pt;height:24.6pt" o:ole="">
                  <v:imagedata r:id="rId229" o:title=""/>
                </v:shape>
                <o:OLEObject Type="Embed" ProgID="Equation.DSMT4" ShapeID="_x0000_i1138" DrawAspect="Content" ObjectID="_1733928688" r:id="rId230"/>
              </w:object>
            </w:r>
          </w:p>
        </w:tc>
        <w:tc>
          <w:tcPr>
            <w:tcW w:w="1271" w:type="dxa"/>
            <w:shd w:val="clear" w:color="auto" w:fill="auto"/>
          </w:tcPr>
          <w:p w14:paraId="66658641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74D5CD9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36961E6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760" w:dyaOrig="380" w14:anchorId="7E140E49">
                <v:shape id="_x0000_i1139" type="#_x0000_t75" style="width:38.4pt;height:18.6pt" o:ole="">
                  <v:imagedata r:id="rId231" o:title=""/>
                </v:shape>
                <o:OLEObject Type="Embed" ProgID="Equation.DSMT4" ShapeID="_x0000_i1139" DrawAspect="Content" ObjectID="_1733928689" r:id="rId232"/>
              </w:object>
            </w:r>
            <w:r>
              <w:t>m s</w:t>
            </w:r>
            <w:r w:rsidRPr="00774675">
              <w:rPr>
                <w:vertAlign w:val="superscript"/>
              </w:rPr>
              <w:t>−2</w:t>
            </w:r>
          </w:p>
        </w:tc>
        <w:tc>
          <w:tcPr>
            <w:tcW w:w="1271" w:type="dxa"/>
            <w:shd w:val="clear" w:color="auto" w:fill="auto"/>
          </w:tcPr>
          <w:p w14:paraId="1CDD676F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14:paraId="55ED9A2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3DD408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63FC0235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14:paraId="05579E0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3F770E" w14:textId="77777777" w:rsidR="00185DEC" w:rsidRPr="00EF0C3E" w:rsidRDefault="00B17C62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2750945">
                <v:shape id="_x0000_s1106" type="#_x0000_t202" style="position:absolute;left:0;text-align:left;margin-left:-20.7pt;margin-top:1.95pt;width:35.4pt;height:23.5pt;z-index:251763712;mso-position-horizontal-relative:text;mso-position-vertical-relative:text;mso-width-relative:margin;mso-height-relative:margin">
                  <v:textbox style="mso-next-textbox:#_x0000_s1106">
                    <w:txbxContent>
                      <w:p w14:paraId="4AC06222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d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States</w:t>
            </w:r>
            <w:r w:rsidR="00185DEC" w:rsidRPr="00195D21">
              <w:rPr>
                <w:position w:val="-22"/>
              </w:rPr>
              <w:object w:dxaOrig="1219" w:dyaOrig="580" w14:anchorId="3EF1748F">
                <v:shape id="_x0000_i1140" type="#_x0000_t75" style="width:60.6pt;height:28.8pt" o:ole="">
                  <v:imagedata r:id="rId233" o:title=""/>
                </v:shape>
                <o:OLEObject Type="Embed" ProgID="Equation.DSMT4" ShapeID="_x0000_i1140" DrawAspect="Content" ObjectID="_1733928690" r:id="rId234"/>
              </w:object>
            </w:r>
          </w:p>
        </w:tc>
        <w:tc>
          <w:tcPr>
            <w:tcW w:w="1271" w:type="dxa"/>
            <w:shd w:val="clear" w:color="auto" w:fill="auto"/>
          </w:tcPr>
          <w:p w14:paraId="78C6FFFE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59ADDCE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57060F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values into the equation.</w:t>
            </w:r>
            <w:r w:rsidRPr="00195D21">
              <w:rPr>
                <w:position w:val="-22"/>
              </w:rPr>
              <w:object w:dxaOrig="2340" w:dyaOrig="580" w14:anchorId="50115948">
                <v:shape id="_x0000_i1141" type="#_x0000_t75" style="width:117pt;height:28.8pt" o:ole="">
                  <v:imagedata r:id="rId235" o:title=""/>
                </v:shape>
                <o:OLEObject Type="Embed" ProgID="Equation.DSMT4" ShapeID="_x0000_i1141" DrawAspect="Content" ObjectID="_1733928691" r:id="rId236"/>
              </w:object>
            </w:r>
          </w:p>
        </w:tc>
        <w:tc>
          <w:tcPr>
            <w:tcW w:w="1271" w:type="dxa"/>
            <w:shd w:val="clear" w:color="auto" w:fill="auto"/>
          </w:tcPr>
          <w:p w14:paraId="5E901CCD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185DEC" w:rsidRPr="00AC0AB3" w14:paraId="30D045F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DFF9FF7" w14:textId="77777777"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5897">
              <w:rPr>
                <w:position w:val="-8"/>
              </w:rPr>
              <w:object w:dxaOrig="880" w:dyaOrig="340" w14:anchorId="449AF600">
                <v:shape id="_x0000_i1142" type="#_x0000_t75" style="width:43.8pt;height:17.4pt" o:ole="">
                  <v:imagedata r:id="rId237" o:title=""/>
                </v:shape>
                <o:OLEObject Type="Embed" ProgID="Equation.DSMT4" ShapeID="_x0000_i1142" DrawAspect="Content" ObjectID="_1733928692" r:id="rId238"/>
              </w:object>
            </w:r>
            <w:r>
              <w:t>m</w:t>
            </w:r>
          </w:p>
        </w:tc>
        <w:tc>
          <w:tcPr>
            <w:tcW w:w="1271" w:type="dxa"/>
            <w:shd w:val="clear" w:color="auto" w:fill="auto"/>
          </w:tcPr>
          <w:p w14:paraId="52A8CD13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85DEC" w:rsidRPr="00AC0AB3" w14:paraId="645A2D4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118FC6E" w14:textId="77777777" w:rsidR="00185DEC" w:rsidRPr="00EF0C3E" w:rsidRDefault="00185DEC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698F0C8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85DEC" w:rsidRPr="00AC0AB3" w14:paraId="585337C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287EA1C" w14:textId="77777777" w:rsidR="00185DEC" w:rsidRDefault="00185DEC" w:rsidP="00185DE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32D34E6" w14:textId="77777777" w:rsidR="00185DEC" w:rsidRPr="00AC0AB3" w:rsidRDefault="00185DEC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B90313A" w14:textId="77777777" w:rsidR="001C74BF" w:rsidRDefault="001C74BF" w:rsidP="001C74BF"/>
    <w:p w14:paraId="35BD46AD" w14:textId="77777777" w:rsidR="00185DEC" w:rsidRDefault="00185DEC" w:rsidP="00185DEC">
      <w:pPr>
        <w:pStyle w:val="Text"/>
        <w:rPr>
          <w:b/>
        </w:rPr>
      </w:pPr>
      <w:r>
        <w:rPr>
          <w:b/>
        </w:rPr>
        <w:t>NOTES:  12d</w:t>
      </w:r>
    </w:p>
    <w:p w14:paraId="394D3510" w14:textId="77777777" w:rsidR="00185DEC" w:rsidRDefault="00185DEC" w:rsidP="00185DEC"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d </w:t>
      </w:r>
      <w:r w:rsidRPr="00771BA3">
        <w:t>using their incorrect answer from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c</w:t>
      </w:r>
      <w:r w:rsidRPr="00B32494">
        <w:t>.</w:t>
      </w:r>
    </w:p>
    <w:p w14:paraId="61F974F6" w14:textId="77777777" w:rsidR="00185DEC" w:rsidRDefault="00185DEC">
      <w:r>
        <w:br w:type="page"/>
      </w:r>
    </w:p>
    <w:p w14:paraId="3A08EC84" w14:textId="77777777" w:rsidR="00185DEC" w:rsidRPr="00185DEC" w:rsidRDefault="00B17C62" w:rsidP="00185DEC">
      <w:pPr>
        <w:rPr>
          <w:b/>
        </w:rPr>
      </w:pPr>
      <w:r>
        <w:rPr>
          <w:lang w:eastAsia="en-GB"/>
        </w:rPr>
        <w:lastRenderedPageBreak/>
        <w:pict w14:anchorId="07DC257C">
          <v:shape id="_x0000_s1108" type="#_x0000_t202" style="position:absolute;margin-left:-43.4pt;margin-top:25.2pt;width:35.4pt;height:23.5pt;z-index:251765760;mso-width-relative:margin;mso-height-relative:margin">
            <v:textbox style="mso-next-textbox:#_x0000_s1108">
              <w:txbxContent>
                <w:p w14:paraId="72987DB6" w14:textId="77777777" w:rsidR="00185DEC" w:rsidRPr="00FB6519" w:rsidRDefault="00185DEC" w:rsidP="00D52C3C">
                  <w:pPr>
                    <w:jc w:val="center"/>
                  </w:pPr>
                  <w:r w:rsidRPr="00FB6519">
                    <w:t>1</w:t>
                  </w:r>
                  <w:r>
                    <w:t>3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85DEC" w:rsidRPr="00F628CD" w14:paraId="06264A7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366540E" w14:textId="77777777" w:rsidR="00185DEC" w:rsidRPr="00EF0C3E" w:rsidRDefault="0086307F" w:rsidP="00185DEC">
            <w:pPr>
              <w:pStyle w:val="Text"/>
              <w:ind w:left="75"/>
            </w:pPr>
            <w:r>
              <w:t xml:space="preserve">      </w:t>
            </w:r>
            <w:r w:rsidR="00185DEC">
              <w:t xml:space="preserve">Finds    </w:t>
            </w:r>
            <w:r w:rsidR="00185DEC" w:rsidRPr="000F5AE8">
              <w:rPr>
                <w:position w:val="-10"/>
              </w:rPr>
              <w:object w:dxaOrig="1860" w:dyaOrig="300" w14:anchorId="2396C477">
                <v:shape id="_x0000_i1143" type="#_x0000_t75" style="width:93pt;height:15pt" o:ole="">
                  <v:imagedata r:id="rId239" o:title=""/>
                </v:shape>
                <o:OLEObject Type="Embed" ProgID="Equation.DSMT4" ShapeID="_x0000_i1143" DrawAspect="Content" ObjectID="_1733928693" r:id="rId240"/>
              </w:object>
            </w:r>
            <w:r w:rsidR="00185DEC">
              <w:t xml:space="preserve">        and        </w:t>
            </w:r>
            <w:r w:rsidR="00185DEC" w:rsidRPr="000F5AE8">
              <w:rPr>
                <w:position w:val="-10"/>
              </w:rPr>
              <w:object w:dxaOrig="1700" w:dyaOrig="300" w14:anchorId="69FBC878">
                <v:shape id="_x0000_i1144" type="#_x0000_t75" style="width:84.6pt;height:15pt" o:ole="">
                  <v:imagedata r:id="rId241" o:title=""/>
                </v:shape>
                <o:OLEObject Type="Embed" ProgID="Equation.DSMT4" ShapeID="_x0000_i1144" DrawAspect="Content" ObjectID="_1733928694" r:id="rId242"/>
              </w:object>
            </w:r>
          </w:p>
        </w:tc>
        <w:tc>
          <w:tcPr>
            <w:tcW w:w="1271" w:type="dxa"/>
            <w:shd w:val="clear" w:color="auto" w:fill="auto"/>
          </w:tcPr>
          <w:p w14:paraId="07B3573C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F628CD" w14:paraId="370DE41A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603EE36" w14:textId="77777777" w:rsidR="00185DEC" w:rsidRPr="00EF0C3E" w:rsidRDefault="00185DEC" w:rsidP="00185DEC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100" w:dyaOrig="400" w14:anchorId="7B46891E">
                <v:shape id="_x0000_i1145" type="#_x0000_t75" style="width:54.6pt;height:21pt" o:ole="">
                  <v:imagedata r:id="rId243" o:title=""/>
                </v:shape>
                <o:OLEObject Type="Embed" ProgID="Equation.DSMT4" ShapeID="_x0000_i1145" DrawAspect="Content" ObjectID="_1733928695" r:id="rId244"/>
              </w:object>
            </w:r>
            <w:r w:rsidRPr="008A2A74">
              <w:rPr>
                <w:position w:val="-6"/>
              </w:rPr>
              <w:object w:dxaOrig="300" w:dyaOrig="240" w14:anchorId="5C0748D2">
                <v:shape id="_x0000_i1146" type="#_x0000_t75" style="width:15pt;height:12pt" o:ole="">
                  <v:imagedata r:id="rId245" o:title=""/>
                </v:shape>
                <o:OLEObject Type="Embed" ProgID="Equation.DSMT4" ShapeID="_x0000_i1146" DrawAspect="Content" ObjectID="_1733928696" r:id="rId246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14:paraId="5FD63075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F628CD" w14:paraId="41F5576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AF48CFE" w14:textId="77777777" w:rsidR="00185DEC" w:rsidRPr="00EF0C3E" w:rsidRDefault="00185DEC" w:rsidP="00185DE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2D1B40F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14:paraId="24746FE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25D2FE" w14:textId="77777777" w:rsidR="00185DEC" w:rsidRPr="00EF0C3E" w:rsidRDefault="00B17C62" w:rsidP="00185DEC">
            <w:pPr>
              <w:pStyle w:val="Text"/>
              <w:ind w:left="75"/>
            </w:pPr>
            <w:r>
              <w:rPr>
                <w:lang w:eastAsia="en-GB"/>
              </w:rPr>
              <w:pict w14:anchorId="1E81831F">
                <v:shape id="_x0000_s1110" type="#_x0000_t202" style="position:absolute;left:0;text-align:left;margin-left:-20.1pt;margin-top:-.6pt;width:35.4pt;height:23.5pt;z-index:251767808;mso-position-horizontal-relative:text;mso-position-vertical-relative:text;mso-width-relative:margin;mso-height-relative:margin">
                  <v:textbox style="mso-next-textbox:#_x0000_s1110">
                    <w:txbxContent>
                      <w:p w14:paraId="41810CCC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Makes an attempt to differentiate h(</w:t>
            </w:r>
            <w:r w:rsidR="00185DEC" w:rsidRPr="000E3989">
              <w:rPr>
                <w:i/>
              </w:rPr>
              <w:t>t</w:t>
            </w:r>
            <w:r w:rsidR="00185DEC">
              <w:t>)</w:t>
            </w:r>
          </w:p>
        </w:tc>
        <w:tc>
          <w:tcPr>
            <w:tcW w:w="1271" w:type="dxa"/>
            <w:shd w:val="clear" w:color="auto" w:fill="auto"/>
          </w:tcPr>
          <w:p w14:paraId="521C584D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54817D0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1F56994" w14:textId="77777777" w:rsidR="00185DEC" w:rsidRPr="00EF0C3E" w:rsidRDefault="00185DEC" w:rsidP="00185DEC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2500" w:dyaOrig="680" w14:anchorId="69900624">
                <v:shape id="_x0000_i1147" type="#_x0000_t75" style="width:125.4pt;height:33.6pt" o:ole="">
                  <v:imagedata r:id="rId247" o:title=""/>
                </v:shape>
                <o:OLEObject Type="Embed" ProgID="Equation.DSMT4" ShapeID="_x0000_i1147" DrawAspect="Content" ObjectID="_1733928697" r:id="rId248"/>
              </w:object>
            </w:r>
          </w:p>
        </w:tc>
        <w:tc>
          <w:tcPr>
            <w:tcW w:w="1271" w:type="dxa"/>
            <w:shd w:val="clear" w:color="auto" w:fill="auto"/>
          </w:tcPr>
          <w:p w14:paraId="5EE00DE2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14:paraId="129228F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6A56A68" w14:textId="77777777" w:rsidR="00185DEC" w:rsidRPr="00EF0C3E" w:rsidRDefault="00185DEC" w:rsidP="00185DEC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00" w:dyaOrig="300" w14:anchorId="554870AA">
                <v:shape id="_x0000_i1148" type="#_x0000_t75" style="width:90.6pt;height:15pt" o:ole="">
                  <v:imagedata r:id="rId249" o:title=""/>
                </v:shape>
                <o:OLEObject Type="Embed" ProgID="Equation.DSMT4" ShapeID="_x0000_i1148" DrawAspect="Content" ObjectID="_1733928698" r:id="rId250"/>
              </w:object>
            </w:r>
            <w:r>
              <w:t>and</w:t>
            </w:r>
            <w:r w:rsidRPr="000F5AE8">
              <w:rPr>
                <w:position w:val="-10"/>
              </w:rPr>
              <w:object w:dxaOrig="2080" w:dyaOrig="300" w14:anchorId="5716FE93">
                <v:shape id="_x0000_i1149" type="#_x0000_t75" style="width:102.6pt;height:16.2pt" o:ole="">
                  <v:imagedata r:id="rId251" o:title=""/>
                </v:shape>
                <o:OLEObject Type="Embed" ProgID="Equation.DSMT4" ShapeID="_x0000_i1149" DrawAspect="Content" ObjectID="_1733928699" r:id="rId252"/>
              </w:object>
            </w:r>
          </w:p>
        </w:tc>
        <w:tc>
          <w:tcPr>
            <w:tcW w:w="1271" w:type="dxa"/>
            <w:shd w:val="clear" w:color="auto" w:fill="auto"/>
          </w:tcPr>
          <w:p w14:paraId="12EFBF7F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00C490C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C39ECDD" w14:textId="77777777" w:rsidR="00185DEC" w:rsidRDefault="00185DEC" w:rsidP="00185DEC">
            <w:pPr>
              <w:pStyle w:val="Text"/>
              <w:ind w:left="75"/>
            </w:pPr>
            <w:r>
              <w:t xml:space="preserve">Attempts to find </w:t>
            </w:r>
            <w:r w:rsidRPr="00142F13">
              <w:rPr>
                <w:position w:val="-12"/>
              </w:rPr>
              <w:object w:dxaOrig="240" w:dyaOrig="360" w14:anchorId="28313EEC">
                <v:shape id="_x0000_i1150" type="#_x0000_t75" style="width:12pt;height:18.6pt" o:ole="">
                  <v:imagedata r:id="rId253" o:title=""/>
                </v:shape>
                <o:OLEObject Type="Embed" ProgID="Equation.DSMT4" ShapeID="_x0000_i1150" DrawAspect="Content" ObjectID="_1733928700" r:id="rId254"/>
              </w:object>
            </w:r>
          </w:p>
          <w:p w14:paraId="2540940F" w14:textId="77777777" w:rsidR="00185DEC" w:rsidRPr="00EF0C3E" w:rsidRDefault="00185DEC" w:rsidP="00185DEC">
            <w:pPr>
              <w:pStyle w:val="Text"/>
              <w:ind w:left="75"/>
            </w:pPr>
            <w:r w:rsidRPr="000F5AE8">
              <w:rPr>
                <w:position w:val="-28"/>
              </w:rPr>
              <w:object w:dxaOrig="3820" w:dyaOrig="639" w14:anchorId="04479E55">
                <v:shape id="_x0000_i1151" type="#_x0000_t75" style="width:189.6pt;height:30.6pt" o:ole="">
                  <v:imagedata r:id="rId255" o:title=""/>
                </v:shape>
                <o:OLEObject Type="Embed" ProgID="Equation.DSMT4" ShapeID="_x0000_i1151" DrawAspect="Content" ObjectID="_1733928701" r:id="rId256"/>
              </w:object>
            </w:r>
          </w:p>
        </w:tc>
        <w:tc>
          <w:tcPr>
            <w:tcW w:w="1271" w:type="dxa"/>
            <w:shd w:val="clear" w:color="auto" w:fill="auto"/>
          </w:tcPr>
          <w:p w14:paraId="397CB8A6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6152662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FF3A972" w14:textId="77777777" w:rsidR="00185DEC" w:rsidRPr="00EF0C3E" w:rsidRDefault="00185DEC" w:rsidP="00185DEC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1040" w:dyaOrig="360" w14:anchorId="4A91D801">
                <v:shape id="_x0000_i1152" type="#_x0000_t75" style="width:53.4pt;height:18.6pt" o:ole="">
                  <v:imagedata r:id="rId257" o:title=""/>
                </v:shape>
                <o:OLEObject Type="Embed" ProgID="Equation.DSMT4" ShapeID="_x0000_i1152" DrawAspect="Content" ObjectID="_1733928702" r:id="rId258"/>
              </w:object>
            </w:r>
          </w:p>
        </w:tc>
        <w:tc>
          <w:tcPr>
            <w:tcW w:w="1271" w:type="dxa"/>
            <w:shd w:val="clear" w:color="auto" w:fill="auto"/>
          </w:tcPr>
          <w:p w14:paraId="11B82AE6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14:paraId="71CA622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26996A" w14:textId="77777777" w:rsidR="00185DEC" w:rsidRPr="00EF0C3E" w:rsidRDefault="00185DEC" w:rsidP="00185DE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0D83733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185DEC" w:rsidRPr="00AC0AB3" w14:paraId="217449E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23C4E8" w14:textId="77777777" w:rsidR="00185DEC" w:rsidRDefault="00B17C62" w:rsidP="00185DEC">
            <w:pPr>
              <w:pStyle w:val="Text"/>
              <w:ind w:left="75"/>
            </w:pPr>
            <w:r>
              <w:rPr>
                <w:lang w:eastAsia="en-GB"/>
              </w:rPr>
              <w:pict w14:anchorId="58186FE2">
                <v:shape id="_x0000_s1109" type="#_x0000_t202" style="position:absolute;left:0;text-align:left;margin-left:-20.1pt;margin-top:-.05pt;width:35.4pt;height:23.5pt;z-index:251766784;mso-position-horizontal-relative:text;mso-position-vertical-relative:text;mso-width-relative:margin;mso-height-relative:margin">
                  <v:textbox style="mso-next-textbox:#_x0000_s1109">
                    <w:txbxContent>
                      <w:p w14:paraId="15CAD2A6" w14:textId="77777777"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Demonstrates an understanding that </w:t>
            </w:r>
            <w:r w:rsidR="00185DEC" w:rsidRPr="00EC0A43">
              <w:rPr>
                <w:i/>
              </w:rPr>
              <w:t>x</w:t>
            </w:r>
            <w:r w:rsidR="00185DEC">
              <w:t xml:space="preserve"> = 19.3705 and </w:t>
            </w:r>
            <w:r w:rsidR="00185DEC" w:rsidRPr="00EC0A43">
              <w:rPr>
                <w:i/>
              </w:rPr>
              <w:t>x</w:t>
            </w:r>
            <w:r w:rsidR="00185DEC">
              <w:t xml:space="preserve"> = 19.3715 </w:t>
            </w:r>
          </w:p>
          <w:p w14:paraId="03460394" w14:textId="77777777" w:rsidR="00185DEC" w:rsidRPr="00EF0C3E" w:rsidRDefault="0086307F" w:rsidP="00185DEC">
            <w:pPr>
              <w:pStyle w:val="Text"/>
              <w:ind w:left="75"/>
            </w:pPr>
            <w:r>
              <w:t xml:space="preserve">      </w:t>
            </w:r>
            <w:r w:rsidR="00185DEC">
              <w:t>are the two values to be calculated.</w:t>
            </w:r>
          </w:p>
        </w:tc>
        <w:tc>
          <w:tcPr>
            <w:tcW w:w="1271" w:type="dxa"/>
            <w:shd w:val="clear" w:color="auto" w:fill="auto"/>
          </w:tcPr>
          <w:p w14:paraId="3003EBA8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481691C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44D4EE" w14:textId="77777777" w:rsidR="00185DEC" w:rsidRPr="00EF0C3E" w:rsidRDefault="00185DEC" w:rsidP="00185DEC">
            <w:pPr>
              <w:pStyle w:val="Text"/>
              <w:ind w:left="75"/>
            </w:pPr>
            <w:r>
              <w:t xml:space="preserve">Finds    </w:t>
            </w:r>
            <w:r w:rsidRPr="000F5AE8">
              <w:rPr>
                <w:position w:val="-10"/>
              </w:rPr>
              <w:object w:dxaOrig="2300" w:dyaOrig="300" w14:anchorId="3C8922EB">
                <v:shape id="_x0000_i1153" type="#_x0000_t75" style="width:114.6pt;height:15pt" o:ole="">
                  <v:imagedata r:id="rId259" o:title=""/>
                </v:shape>
                <o:OLEObject Type="Embed" ProgID="Equation.DSMT4" ShapeID="_x0000_i1153" DrawAspect="Content" ObjectID="_1733928703" r:id="rId260"/>
              </w:object>
            </w:r>
            <w:r>
              <w:t xml:space="preserve">            and                 </w:t>
            </w:r>
            <w:r w:rsidRPr="000F5AE8">
              <w:rPr>
                <w:position w:val="-10"/>
              </w:rPr>
              <w:object w:dxaOrig="2240" w:dyaOrig="300" w14:anchorId="740D67D6">
                <v:shape id="_x0000_i1154" type="#_x0000_t75" style="width:111pt;height:15pt" o:ole="">
                  <v:imagedata r:id="rId261" o:title=""/>
                </v:shape>
                <o:OLEObject Type="Embed" ProgID="Equation.DSMT4" ShapeID="_x0000_i1154" DrawAspect="Content" ObjectID="_1733928704" r:id="rId262"/>
              </w:object>
            </w:r>
          </w:p>
        </w:tc>
        <w:tc>
          <w:tcPr>
            <w:tcW w:w="1271" w:type="dxa"/>
            <w:shd w:val="clear" w:color="auto" w:fill="auto"/>
          </w:tcPr>
          <w:p w14:paraId="3CA95B0B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14:paraId="21376DB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E2945F" w14:textId="77777777" w:rsidR="00185DEC" w:rsidRPr="00EF0C3E" w:rsidRDefault="00185DEC" w:rsidP="00185DEC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740" w:dyaOrig="400" w14:anchorId="41556E1C">
                <v:shape id="_x0000_i1155" type="#_x0000_t75" style="width:87pt;height:21pt" o:ole="">
                  <v:imagedata r:id="rId263" o:title=""/>
                </v:shape>
                <o:OLEObject Type="Embed" ProgID="Equation.DSMT4" ShapeID="_x0000_i1155" DrawAspect="Content" ObjectID="_1733928705" r:id="rId264"/>
              </w:object>
            </w:r>
            <w:r w:rsidRPr="008A2A74">
              <w:rPr>
                <w:position w:val="-6"/>
              </w:rPr>
              <w:object w:dxaOrig="300" w:dyaOrig="240" w14:anchorId="056DFB45">
                <v:shape id="_x0000_i1156" type="#_x0000_t75" style="width:15pt;height:12pt" o:ole="">
                  <v:imagedata r:id="rId245" o:title=""/>
                </v:shape>
                <o:OLEObject Type="Embed" ProgID="Equation.DSMT4" ShapeID="_x0000_i1156" DrawAspect="Content" ObjectID="_1733928706" r:id="rId265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14:paraId="2362D2A3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14:paraId="076C212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677D4CC" w14:textId="77777777" w:rsidR="00185DEC" w:rsidRPr="00EF0C3E" w:rsidRDefault="00185DEC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E2B8A7A" w14:textId="77777777"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85DEC" w:rsidRPr="00AC0AB3" w14:paraId="261F49B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4146F6" w14:textId="77777777" w:rsidR="00185DEC" w:rsidRDefault="00185DEC" w:rsidP="00F63F9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54C2B21" w14:textId="77777777" w:rsidR="00185DEC" w:rsidRPr="00AC0AB3" w:rsidRDefault="00185DEC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195B91DA" w14:textId="77777777" w:rsidR="001C74BF" w:rsidRDefault="001C74BF" w:rsidP="001C74BF"/>
    <w:p w14:paraId="68F71DA7" w14:textId="77777777" w:rsidR="00185DEC" w:rsidRDefault="00185DEC" w:rsidP="00185DEC">
      <w:pPr>
        <w:pStyle w:val="Text"/>
        <w:rPr>
          <w:b/>
        </w:rPr>
      </w:pPr>
      <w:r>
        <w:rPr>
          <w:b/>
        </w:rPr>
        <w:t>NOTES:  13a</w:t>
      </w:r>
    </w:p>
    <w:p w14:paraId="6B39781E" w14:textId="77777777" w:rsidR="00185DEC" w:rsidRDefault="00185DEC" w:rsidP="00185DEC">
      <w:r>
        <w:t>Minimum required is that answer states there is a sign change in the interval and that this implies a root in the given interval.</w:t>
      </w:r>
    </w:p>
    <w:p w14:paraId="16C1F8AF" w14:textId="77777777" w:rsidR="00185DEC" w:rsidRPr="00F63F93" w:rsidRDefault="00185DEC" w:rsidP="00185DEC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63F93" w:rsidRPr="00F628CD" w14:paraId="5FB136AD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A6E06B3" w14:textId="77777777" w:rsidR="00F63F93" w:rsidRPr="00EF0C3E" w:rsidRDefault="00B17C62" w:rsidP="00897D86">
            <w:pPr>
              <w:pStyle w:val="Text"/>
              <w:ind w:firstLine="75"/>
            </w:pPr>
            <w:r>
              <w:rPr>
                <w:lang w:eastAsia="en-GB"/>
              </w:rPr>
              <w:lastRenderedPageBreak/>
              <w:pict w14:anchorId="674D4A66">
                <v:shape id="_x0000_s1111" type="#_x0000_t202" style="position:absolute;left:0;text-align:left;margin-left:-15.3pt;margin-top:2.3pt;width:35.4pt;height:23.5pt;z-index:251768832;mso-width-relative:margin;mso-height-relative:margin">
                  <v:textbox style="mso-next-textbox:#_x0000_s1111">
                    <w:txbxContent>
                      <w:p w14:paraId="13A12B2F" w14:textId="77777777"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 </w:t>
            </w:r>
            <w:r w:rsidR="00F63F93">
              <w:t xml:space="preserve">Correctly writes </w:t>
            </w:r>
            <w:r w:rsidR="00F63F93" w:rsidRPr="00F14EC2">
              <w:rPr>
                <w:position w:val="-10"/>
              </w:rPr>
              <w:object w:dxaOrig="1000" w:dyaOrig="380" w14:anchorId="1B2C1E12">
                <v:shape id="_x0000_i1157" type="#_x0000_t75" style="width:50.4pt;height:18.6pt" o:ole="">
                  <v:imagedata r:id="rId266" o:title=""/>
                </v:shape>
                <o:OLEObject Type="Embed" ProgID="Equation.DSMT4" ShapeID="_x0000_i1157" DrawAspect="Content" ObjectID="_1733928707" r:id="rId267"/>
              </w:object>
            </w:r>
            <w:r w:rsidR="00F63F93">
              <w:t xml:space="preserve"> as:     </w:t>
            </w:r>
            <w:r w:rsidR="00F63F93" w:rsidRPr="00F14EC2">
              <w:rPr>
                <w:position w:val="-36"/>
              </w:rPr>
              <w:object w:dxaOrig="1660" w:dyaOrig="840" w14:anchorId="068A6B6A">
                <v:shape id="_x0000_i1158" type="#_x0000_t75" style="width:83.4pt;height:42.6pt" o:ole="">
                  <v:imagedata r:id="rId268" o:title=""/>
                </v:shape>
                <o:OLEObject Type="Embed" ProgID="Equation.DSMT4" ShapeID="_x0000_i1158" DrawAspect="Content" ObjectID="_1733928708" r:id="rId269"/>
              </w:object>
            </w:r>
            <w:r w:rsidR="00F63F93">
              <w:t xml:space="preserve">    or    </w:t>
            </w:r>
            <w:r w:rsidR="00F63F93" w:rsidRPr="00F14EC2">
              <w:rPr>
                <w:position w:val="-28"/>
              </w:rPr>
              <w:object w:dxaOrig="1120" w:dyaOrig="740" w14:anchorId="074770F1">
                <v:shape id="_x0000_i1159" type="#_x0000_t75" style="width:55.2pt;height:36.6pt" o:ole="">
                  <v:imagedata r:id="rId270" o:title=""/>
                </v:shape>
                <o:OLEObject Type="Embed" ProgID="Equation.DSMT4" ShapeID="_x0000_i1159" DrawAspect="Content" ObjectID="_1733928709" r:id="rId271"/>
              </w:object>
            </w:r>
          </w:p>
        </w:tc>
        <w:tc>
          <w:tcPr>
            <w:tcW w:w="1271" w:type="dxa"/>
            <w:shd w:val="clear" w:color="auto" w:fill="auto"/>
          </w:tcPr>
          <w:p w14:paraId="5A03D28C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F628CD" w14:paraId="658BEDF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C8B6151" w14:textId="77777777" w:rsidR="00F63F93" w:rsidRPr="00EF0C3E" w:rsidRDefault="00F63F93" w:rsidP="00897D86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 w14:anchorId="5AC48033">
                <v:shape id="_x0000_i1160" type="#_x0000_t75" style="width:223.2pt;height:67.8pt" o:ole="">
                  <v:imagedata r:id="rId272" o:title=""/>
                </v:shape>
                <o:OLEObject Type="Embed" ProgID="Equation.DSMT4" ShapeID="_x0000_i1160" DrawAspect="Content" ObjectID="_1733928710" r:id="rId273"/>
              </w:object>
            </w:r>
          </w:p>
        </w:tc>
        <w:tc>
          <w:tcPr>
            <w:tcW w:w="1271" w:type="dxa"/>
            <w:shd w:val="clear" w:color="auto" w:fill="auto"/>
          </w:tcPr>
          <w:p w14:paraId="7A212B6D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F628CD" w14:paraId="5DFFA92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43599EA" w14:textId="77777777" w:rsidR="00F63F93" w:rsidRPr="00EF0C3E" w:rsidRDefault="00F63F93" w:rsidP="00897D86">
            <w:pPr>
              <w:pStyle w:val="Text"/>
              <w:ind w:firstLine="75"/>
            </w:pPr>
            <w:r>
              <w:t xml:space="preserve">Simplifies to obtain    </w:t>
            </w:r>
            <w:r w:rsidRPr="00F14EC2">
              <w:rPr>
                <w:position w:val="-22"/>
              </w:rPr>
              <w:object w:dxaOrig="1719" w:dyaOrig="580" w14:anchorId="3F771CA3">
                <v:shape id="_x0000_i1161" type="#_x0000_t75" style="width:85.8pt;height:28.8pt" o:ole="">
                  <v:imagedata r:id="rId274" o:title=""/>
                </v:shape>
                <o:OLEObject Type="Embed" ProgID="Equation.DSMT4" ShapeID="_x0000_i1161" DrawAspect="Content" ObjectID="_1733928711" r:id="rId275"/>
              </w:object>
            </w:r>
          </w:p>
        </w:tc>
        <w:tc>
          <w:tcPr>
            <w:tcW w:w="1271" w:type="dxa"/>
            <w:shd w:val="clear" w:color="auto" w:fill="auto"/>
          </w:tcPr>
          <w:p w14:paraId="575E76C8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14:paraId="1785323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09167C" w14:textId="77777777" w:rsidR="00F63F93" w:rsidRPr="00EF0C3E" w:rsidRDefault="00F63F93" w:rsidP="00897D86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 w14:anchorId="57927992">
                <v:shape id="_x0000_i1162" type="#_x0000_t75" style="width:48.6pt;height:18.6pt" o:ole="">
                  <v:imagedata r:id="rId276" o:title=""/>
                </v:shape>
                <o:OLEObject Type="Embed" ProgID="Equation.DSMT4" ShapeID="_x0000_i1162" DrawAspect="Content" ObjectID="_1733928712" r:id="rId277"/>
              </w:object>
            </w:r>
            <w:r>
              <w:t xml:space="preserve"> as:      </w:t>
            </w:r>
            <w:r w:rsidRPr="00F14EC2">
              <w:rPr>
                <w:position w:val="-36"/>
              </w:rPr>
              <w:object w:dxaOrig="1640" w:dyaOrig="840" w14:anchorId="294EC682">
                <v:shape id="_x0000_i1163" type="#_x0000_t75" style="width:81.6pt;height:42.6pt" o:ole="">
                  <v:imagedata r:id="rId278" o:title=""/>
                </v:shape>
                <o:OLEObject Type="Embed" ProgID="Equation.DSMT4" ShapeID="_x0000_i1163" DrawAspect="Content" ObjectID="_1733928713" r:id="rId279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 w14:anchorId="4E22355A">
                <v:shape id="_x0000_i1164" type="#_x0000_t75" style="width:59.4pt;height:36.6pt" o:ole="">
                  <v:imagedata r:id="rId280" o:title=""/>
                </v:shape>
                <o:OLEObject Type="Embed" ProgID="Equation.DSMT4" ShapeID="_x0000_i1164" DrawAspect="Content" ObjectID="_1733928714" r:id="rId281"/>
              </w:object>
            </w:r>
          </w:p>
        </w:tc>
        <w:tc>
          <w:tcPr>
            <w:tcW w:w="1271" w:type="dxa"/>
            <w:shd w:val="clear" w:color="auto" w:fill="auto"/>
          </w:tcPr>
          <w:p w14:paraId="5BB05A4D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14:paraId="613BE58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BE40D38" w14:textId="77777777" w:rsidR="00F63F93" w:rsidRPr="00EF0C3E" w:rsidRDefault="00F63F93" w:rsidP="00897D86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 w14:anchorId="1165AC84">
                <v:shape id="_x0000_i1165" type="#_x0000_t75" style="width:248.4pt;height:69.6pt" o:ole="">
                  <v:imagedata r:id="rId282" o:title=""/>
                </v:shape>
                <o:OLEObject Type="Embed" ProgID="Equation.DSMT4" ShapeID="_x0000_i1165" DrawAspect="Content" ObjectID="_1733928715" r:id="rId283"/>
              </w:object>
            </w:r>
          </w:p>
        </w:tc>
        <w:tc>
          <w:tcPr>
            <w:tcW w:w="1271" w:type="dxa"/>
            <w:shd w:val="clear" w:color="auto" w:fill="auto"/>
          </w:tcPr>
          <w:p w14:paraId="26DC01C0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14:paraId="6653A41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1E0A65C" w14:textId="77777777" w:rsidR="00F63F93" w:rsidRPr="00EF0C3E" w:rsidRDefault="00F63F93" w:rsidP="00897D86">
            <w:pPr>
              <w:pStyle w:val="Text"/>
              <w:ind w:left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960" w:dyaOrig="580" w14:anchorId="0498103C">
                <v:shape id="_x0000_i1166" type="#_x0000_t75" style="width:98.4pt;height:28.8pt" o:ole="">
                  <v:imagedata r:id="rId284" o:title=""/>
                </v:shape>
                <o:OLEObject Type="Embed" ProgID="Equation.DSMT4" ShapeID="_x0000_i1166" DrawAspect="Content" ObjectID="_1733928716" r:id="rId285"/>
              </w:object>
            </w:r>
          </w:p>
        </w:tc>
        <w:tc>
          <w:tcPr>
            <w:tcW w:w="1271" w:type="dxa"/>
            <w:shd w:val="clear" w:color="auto" w:fill="auto"/>
          </w:tcPr>
          <w:p w14:paraId="325AF41C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14:paraId="0272727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CB2953" w14:textId="77777777" w:rsidR="00F63F93" w:rsidRDefault="00F63F93" w:rsidP="00897D86">
            <w:pPr>
              <w:pStyle w:val="Text"/>
              <w:ind w:left="75"/>
            </w:pPr>
            <w:r>
              <w:t xml:space="preserve">Simplifies by subtracting to obtain </w:t>
            </w:r>
            <w:r w:rsidRPr="00F14EC2">
              <w:rPr>
                <w:position w:val="-22"/>
              </w:rPr>
              <w:object w:dxaOrig="2040" w:dyaOrig="580" w14:anchorId="58B37DD3">
                <v:shape id="_x0000_i1167" type="#_x0000_t75" style="width:102.6pt;height:28.8pt" o:ole="">
                  <v:imagedata r:id="rId286" o:title=""/>
                </v:shape>
                <o:OLEObject Type="Embed" ProgID="Equation.DSMT4" ShapeID="_x0000_i1167" DrawAspect="Content" ObjectID="_1733928717" r:id="rId287"/>
              </w:object>
            </w:r>
          </w:p>
          <w:p w14:paraId="59FD319D" w14:textId="77777777" w:rsidR="00F63F93" w:rsidRPr="00EF0C3E" w:rsidRDefault="00F63F93" w:rsidP="00897D86">
            <w:pPr>
              <w:pStyle w:val="Text"/>
              <w:ind w:left="75"/>
            </w:pPr>
            <w:r>
              <w:t>The need to subtract, or the subtracting shown, must be seen in order to award the mark.</w:t>
            </w:r>
          </w:p>
        </w:tc>
        <w:tc>
          <w:tcPr>
            <w:tcW w:w="1271" w:type="dxa"/>
            <w:shd w:val="clear" w:color="auto" w:fill="auto"/>
          </w:tcPr>
          <w:p w14:paraId="6165336B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14:paraId="6FE23AF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9E8DA8" w14:textId="77777777"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CAD4FFC" w14:textId="77777777" w:rsidR="00F63F93" w:rsidRPr="00EF0C3E" w:rsidRDefault="00F63F93" w:rsidP="00F63F9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F63F93" w:rsidRPr="00AC0AB3" w14:paraId="0ABD8B8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4FC9C9F" w14:textId="77777777" w:rsidR="00F63F93" w:rsidRPr="00EF0C3E" w:rsidRDefault="00B17C62" w:rsidP="00897D86">
            <w:pPr>
              <w:pStyle w:val="Text"/>
              <w:ind w:firstLine="75"/>
            </w:pPr>
            <w:r>
              <w:rPr>
                <w:lang w:eastAsia="en-GB"/>
              </w:rPr>
              <w:pict w14:anchorId="78EEF20C">
                <v:shape id="_x0000_s1113" type="#_x0000_t202" style="position:absolute;left:0;text-align:left;margin-left:-23.9pt;margin-top:.55pt;width:35.4pt;height:23.5pt;z-index:251770880;mso-position-horizontal-relative:text;mso-position-vertical-relative:text;mso-width-relative:margin;mso-height-relative:margin">
                  <v:textbox style="mso-next-textbox:#_x0000_s1113">
                    <w:txbxContent>
                      <w:p w14:paraId="5C108D47" w14:textId="77777777"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</w:t>
            </w:r>
            <w:r w:rsidR="00F63F93">
              <w:t xml:space="preserve">Makes an attempt to substitute </w:t>
            </w:r>
            <w:r w:rsidR="00F63F93" w:rsidRPr="00E00C0B">
              <w:rPr>
                <w:i/>
              </w:rPr>
              <w:t>x</w:t>
            </w:r>
            <w:r w:rsidR="00F63F93">
              <w:t xml:space="preserve"> = 0.01 into f(</w:t>
            </w:r>
            <w:r w:rsidR="00F63F93" w:rsidRPr="00E00C0B">
              <w:rPr>
                <w:i/>
              </w:rPr>
              <w:t>x</w:t>
            </w:r>
            <w:r w:rsidR="0086307F">
              <w:t xml:space="preserve">). </w:t>
            </w:r>
            <w:r w:rsidR="00F63F93">
              <w:t xml:space="preserve">For example, </w:t>
            </w:r>
            <w:r w:rsidR="00F63F93" w:rsidRPr="00F14EC2">
              <w:rPr>
                <w:position w:val="-26"/>
              </w:rPr>
              <w:object w:dxaOrig="2180" w:dyaOrig="640" w14:anchorId="01C8B3DE">
                <v:shape id="_x0000_i1168" type="#_x0000_t75" style="width:109.8pt;height:33pt" o:ole="">
                  <v:imagedata r:id="rId288" o:title=""/>
                </v:shape>
                <o:OLEObject Type="Embed" ProgID="Equation.DSMT4" ShapeID="_x0000_i1168" DrawAspect="Content" ObjectID="_1733928718" r:id="rId289"/>
              </w:object>
            </w:r>
            <w:r w:rsidR="00F63F93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7A1174DF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14:paraId="7D0A798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9F2924" w14:textId="77777777" w:rsidR="00F63F93" w:rsidRPr="00EF0C3E" w:rsidRDefault="00F63F93" w:rsidP="00897D86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1271" w:type="dxa"/>
            <w:shd w:val="clear" w:color="auto" w:fill="auto"/>
          </w:tcPr>
          <w:p w14:paraId="08FA1529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14:paraId="7A1972D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E4C2EE" w14:textId="77777777"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416CF40" w14:textId="77777777" w:rsidR="00F63F93" w:rsidRPr="00EF0C3E" w:rsidRDefault="00F63F93" w:rsidP="00F63F9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F63F93" w:rsidRPr="00AC0AB3" w14:paraId="1CFD72B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D584CFF" w14:textId="77777777" w:rsidR="00F63F93" w:rsidRPr="00EF0C3E" w:rsidRDefault="00B17C62" w:rsidP="00897D86">
            <w:pPr>
              <w:pStyle w:val="Text"/>
              <w:ind w:firstLine="75"/>
            </w:pPr>
            <w:r>
              <w:rPr>
                <w:lang w:eastAsia="en-GB"/>
              </w:rPr>
              <w:pict w14:anchorId="0BA908B8">
                <v:shape id="_x0000_s1112" type="#_x0000_t202" style="position:absolute;left:0;text-align:left;margin-left:-19.9pt;margin-top:3.1pt;width:35.4pt;height:23.5pt;z-index:251769856;mso-position-horizontal-relative:text;mso-position-vertical-relative:text;mso-width-relative:margin;mso-height-relative:margin">
                  <v:textbox style="mso-next-textbox:#_x0000_s1112">
                    <w:txbxContent>
                      <w:p w14:paraId="28359E45" w14:textId="77777777"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63F93">
              <w:t xml:space="preserve">Makes an attempt to substitute </w:t>
            </w:r>
            <w:r w:rsidR="00F63F93" w:rsidRPr="00E00C0B">
              <w:rPr>
                <w:i/>
              </w:rPr>
              <w:t>x</w:t>
            </w:r>
            <w:r w:rsidR="00F63F93">
              <w:t xml:space="preserve"> = 0.01 into </w:t>
            </w:r>
            <w:r w:rsidR="00F63F93" w:rsidRPr="00F14EC2">
              <w:rPr>
                <w:position w:val="-22"/>
              </w:rPr>
              <w:object w:dxaOrig="2040" w:dyaOrig="580" w14:anchorId="6EC02FBE">
                <v:shape id="_x0000_i1169" type="#_x0000_t75" style="width:102.6pt;height:28.8pt" o:ole="">
                  <v:imagedata r:id="rId290" o:title=""/>
                </v:shape>
                <o:OLEObject Type="Embed" ProgID="Equation.DSMT4" ShapeID="_x0000_i1169" DrawAspect="Content" ObjectID="_1733928719" r:id="rId291"/>
              </w:object>
            </w:r>
          </w:p>
        </w:tc>
        <w:tc>
          <w:tcPr>
            <w:tcW w:w="1271" w:type="dxa"/>
            <w:shd w:val="clear" w:color="auto" w:fill="auto"/>
          </w:tcPr>
          <w:p w14:paraId="7F8E9BD7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63F93" w:rsidRPr="00AC0AB3" w14:paraId="27F9706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2636F0" w14:textId="77777777" w:rsidR="00F63F93" w:rsidRPr="00EF0C3E" w:rsidRDefault="00F63F93" w:rsidP="00897D86">
            <w:pPr>
              <w:pStyle w:val="Text"/>
              <w:ind w:firstLine="75"/>
            </w:pPr>
            <w:r>
              <w:t>States the answer 1.59974907… Accept awrt 1.60.</w:t>
            </w:r>
          </w:p>
        </w:tc>
        <w:tc>
          <w:tcPr>
            <w:tcW w:w="1271" w:type="dxa"/>
            <w:shd w:val="clear" w:color="auto" w:fill="auto"/>
          </w:tcPr>
          <w:p w14:paraId="4F165CF8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63F93" w:rsidRPr="00AC0AB3" w14:paraId="0746047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75934B9" w14:textId="77777777" w:rsidR="00F63F93" w:rsidRPr="00EF0C3E" w:rsidRDefault="00F63F93" w:rsidP="00897D86">
            <w:pPr>
              <w:pStyle w:val="Text"/>
              <w:ind w:firstLine="75"/>
            </w:pPr>
            <w:r>
              <w:t>Finds the percentage error: 0.0010%</w:t>
            </w:r>
          </w:p>
        </w:tc>
        <w:tc>
          <w:tcPr>
            <w:tcW w:w="1271" w:type="dxa"/>
            <w:shd w:val="clear" w:color="auto" w:fill="auto"/>
          </w:tcPr>
          <w:p w14:paraId="24485DDF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63F93" w:rsidRPr="00AC0AB3" w14:paraId="3BC8A78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26E609" w14:textId="77777777"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353AAB6" w14:textId="77777777"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F63F93" w:rsidRPr="00AC0AB3" w14:paraId="217E278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BCF2A8E" w14:textId="77777777" w:rsidR="00F63F93" w:rsidRDefault="00F63F93" w:rsidP="00F63F9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5A04B85" w14:textId="77777777" w:rsidR="00F63F93" w:rsidRPr="00AC0AB3" w:rsidRDefault="00F63F93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FBF2368" w14:textId="77777777" w:rsidR="001C74BF" w:rsidRPr="001C74BF" w:rsidRDefault="001C74BF" w:rsidP="001C74BF"/>
    <w:p w14:paraId="62BE43EA" w14:textId="77777777" w:rsidR="001C74BF" w:rsidRDefault="001C74BF" w:rsidP="001C74BF"/>
    <w:p w14:paraId="38406105" w14:textId="77777777" w:rsidR="00F63F93" w:rsidRDefault="00F63F93" w:rsidP="001C74BF">
      <w:pPr>
        <w:rPr>
          <w:b/>
        </w:rPr>
      </w:pPr>
      <w:r>
        <w:rPr>
          <w:b/>
        </w:rPr>
        <w:t xml:space="preserve">NOTES:  </w:t>
      </w:r>
    </w:p>
    <w:p w14:paraId="18D6BDB5" w14:textId="77777777" w:rsidR="00F63F93" w:rsidRDefault="00F63F93" w:rsidP="00F63F93">
      <w:pPr>
        <w:pStyle w:val="TableHead"/>
        <w:framePr w:hSpace="0" w:wrap="auto" w:hAnchor="text" w:xAlign="left" w:yAlign="inline"/>
        <w:jc w:val="left"/>
        <w:rPr>
          <w:b w:val="0"/>
        </w:rPr>
      </w:pPr>
      <w:r>
        <w:t>14a</w:t>
      </w:r>
    </w:p>
    <w:p w14:paraId="013887C6" w14:textId="77777777" w:rsidR="00F63F93" w:rsidRDefault="00F63F93" w:rsidP="00F63F93">
      <w:pPr>
        <w:pStyle w:val="TableHead"/>
        <w:framePr w:hSpace="0" w:wrap="auto" w:hAnchor="text" w:xAlign="left" w:yAlign="inline"/>
        <w:jc w:val="left"/>
      </w:pPr>
      <w:r w:rsidRPr="00D658EA">
        <w:rPr>
          <w:b w:val="0"/>
        </w:rPr>
        <w:t xml:space="preserve">If one expansion is correct and one is incorrect, or both are incorrect, award the final accuracy mark if they are </w:t>
      </w:r>
      <w:r>
        <w:rPr>
          <w:b w:val="0"/>
        </w:rPr>
        <w:t>subtracted</w:t>
      </w:r>
      <w:r w:rsidRPr="00D658EA">
        <w:rPr>
          <w:b w:val="0"/>
        </w:rPr>
        <w:t xml:space="preserve"> correctly.</w:t>
      </w:r>
    </w:p>
    <w:p w14:paraId="70BD6130" w14:textId="77777777" w:rsidR="00F63F93" w:rsidRDefault="00F63F93" w:rsidP="00F63F93">
      <w:pPr>
        <w:pStyle w:val="Text"/>
      </w:pPr>
      <w:r>
        <w:rPr>
          <w:b/>
        </w:rPr>
        <w:t>14</w:t>
      </w:r>
      <w:r w:rsidRPr="00D658EA">
        <w:rPr>
          <w:b/>
        </w:rPr>
        <w:t>c</w:t>
      </w:r>
    </w:p>
    <w:p w14:paraId="2C46595D" w14:textId="77777777" w:rsidR="00F63F93" w:rsidRDefault="00F63F93" w:rsidP="00F63F93">
      <w:r>
        <w:t xml:space="preserve">Award all 3 marks for a correct answer using their incorrect answer from part </w:t>
      </w:r>
      <w:r w:rsidRPr="007F35C5">
        <w:rPr>
          <w:b/>
        </w:rPr>
        <w:t>a</w:t>
      </w:r>
      <w:r>
        <w:t>.</w:t>
      </w:r>
    </w:p>
    <w:p w14:paraId="21DF0B98" w14:textId="77777777" w:rsidR="00F63F93" w:rsidRDefault="00F63F93" w:rsidP="00F63F93"/>
    <w:p w14:paraId="04CC92A6" w14:textId="77777777" w:rsidR="00F63F93" w:rsidRDefault="00F63F93" w:rsidP="00F63F93"/>
    <w:p w14:paraId="3722A845" w14:textId="77777777"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14:paraId="479E4139" w14:textId="77777777" w:rsidR="00F63F93" w:rsidRPr="00F63F93" w:rsidRDefault="00F63F93" w:rsidP="00F63F93">
      <w:pPr>
        <w:rPr>
          <w:b/>
        </w:rPr>
      </w:pPr>
    </w:p>
    <w:p w14:paraId="1D38FF9A" w14:textId="77777777" w:rsidR="001C74BF" w:rsidRPr="001C74BF" w:rsidRDefault="001C74BF" w:rsidP="001C74BF">
      <w:pPr>
        <w:tabs>
          <w:tab w:val="left" w:pos="1616"/>
        </w:tabs>
      </w:pPr>
      <w:r>
        <w:tab/>
      </w: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383773"/>
    <w:rsid w:val="003B3FC3"/>
    <w:rsid w:val="00584810"/>
    <w:rsid w:val="005F6178"/>
    <w:rsid w:val="00636A91"/>
    <w:rsid w:val="0086307F"/>
    <w:rsid w:val="00973FB5"/>
    <w:rsid w:val="009836A4"/>
    <w:rsid w:val="00B1374E"/>
    <w:rsid w:val="00B17C62"/>
    <w:rsid w:val="00B76186"/>
    <w:rsid w:val="00BE6BA3"/>
    <w:rsid w:val="00C31791"/>
    <w:rsid w:val="00C811B5"/>
    <w:rsid w:val="00C81CE0"/>
    <w:rsid w:val="00CE6A94"/>
    <w:rsid w:val="00D450BD"/>
    <w:rsid w:val="00D52C3C"/>
    <w:rsid w:val="00D55663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  <o:rules v:ext="edit">
        <o:r id="V:Rule1" type="connector" idref="#_x0000_s1091"/>
        <o:r id="V:Rule2" type="connector" idref="#_x0000_s1089"/>
        <o:r id="V:Rule3" type="connector" idref="#_x0000_s1088"/>
      </o:rules>
    </o:shapelayout>
  </w:shapeDefaults>
  <w:decimalSymbol w:val="."/>
  <w:listSeparator w:val=","/>
  <w14:docId w14:val="2DDCADB8"/>
  <w15:docId w15:val="{421A41AC-A671-44D4-A595-412D02916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32.emf"/><Relationship Id="rId32" Type="http://schemas.openxmlformats.org/officeDocument/2006/relationships/image" Target="media/image15.e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5.e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e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e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image" Target="media/image2.e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8.e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emf"/><Relationship Id="rId291" Type="http://schemas.openxmlformats.org/officeDocument/2006/relationships/oleObject" Target="embeddings/oleObject145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3.e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6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8.e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92" Type="http://schemas.openxmlformats.org/officeDocument/2006/relationships/fontTable" Target="fontTable.xml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9.emf"/><Relationship Id="rId14" Type="http://schemas.openxmlformats.org/officeDocument/2006/relationships/image" Target="media/image6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282" Type="http://schemas.openxmlformats.org/officeDocument/2006/relationships/image" Target="media/image139.emf"/><Relationship Id="rId8" Type="http://schemas.openxmlformats.org/officeDocument/2006/relationships/image" Target="media/image3.emf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4.e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emf"/><Relationship Id="rId293" Type="http://schemas.openxmlformats.org/officeDocument/2006/relationships/theme" Target="theme/theme1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9.e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30.e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e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5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e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e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1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6.wmf"/><Relationship Id="rId276" Type="http://schemas.openxmlformats.org/officeDocument/2006/relationships/image" Target="media/image136.e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1.wmf"/><Relationship Id="rId266" Type="http://schemas.openxmlformats.org/officeDocument/2006/relationships/image" Target="media/image131.e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4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5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2.e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7.emf"/><Relationship Id="rId278" Type="http://schemas.openxmlformats.org/officeDocument/2006/relationships/image" Target="media/image137.e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e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10.wmf"/><Relationship Id="rId64" Type="http://schemas.openxmlformats.org/officeDocument/2006/relationships/image" Target="media/image31.emf"/><Relationship Id="rId118" Type="http://schemas.openxmlformats.org/officeDocument/2006/relationships/image" Target="media/image58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2</Pages>
  <Words>1658</Words>
  <Characters>945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6</cp:revision>
  <dcterms:created xsi:type="dcterms:W3CDTF">2018-12-30T10:34:00Z</dcterms:created>
  <dcterms:modified xsi:type="dcterms:W3CDTF">2022-12-30T18:01:00Z</dcterms:modified>
</cp:coreProperties>
</file>